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031C00" w14:textId="77777777" w:rsidR="00336E38" w:rsidRDefault="00336E38" w:rsidP="00336E38">
      <w:r>
        <w:t xml:space="preserve">Используем метод из </w:t>
      </w:r>
    </w:p>
    <w:p w14:paraId="4B55DDAD" w14:textId="77777777" w:rsidR="00336E38" w:rsidRPr="00336E38" w:rsidRDefault="00336E38" w:rsidP="00336E38">
      <w:pPr>
        <w:rPr>
          <w:b/>
        </w:rPr>
      </w:pPr>
      <w:r w:rsidRPr="00336E38">
        <w:rPr>
          <w:b/>
        </w:rPr>
        <w:t xml:space="preserve">Старченко Николай Викторович </w:t>
      </w:r>
    </w:p>
    <w:p w14:paraId="38262019" w14:textId="77777777" w:rsidR="00270F87" w:rsidRDefault="00336E38" w:rsidP="00336E38">
      <w:pPr>
        <w:rPr>
          <w:b/>
        </w:rPr>
      </w:pPr>
      <w:r w:rsidRPr="00336E38">
        <w:rPr>
          <w:b/>
        </w:rPr>
        <w:t>ИНДЕКС ФРАКТАЛЬНОСТИ И ЛОКАЛЬНЫЙ АНАЛИЗ ХАОТИЧЕСКИХ ВРЕМЕННЫХ РЯДОВ</w:t>
      </w:r>
    </w:p>
    <w:p w14:paraId="29AA284A" w14:textId="77777777" w:rsidR="00336E38" w:rsidRDefault="00F576EC" w:rsidP="00336E38">
      <w:r>
        <w:t>Вычисляем индексы фрактальности для временного ряда.</w:t>
      </w:r>
    </w:p>
    <w:p w14:paraId="7FD8641D" w14:textId="77777777" w:rsidR="00F576EC" w:rsidRDefault="00F576EC" w:rsidP="00336E38"/>
    <w:p w14:paraId="2B85A672" w14:textId="77777777" w:rsidR="00A7676D" w:rsidRDefault="00F576EC" w:rsidP="00F576EC">
      <w:pPr>
        <w:pStyle w:val="a3"/>
      </w:pPr>
      <w:r w:rsidRPr="00F576EC">
        <w:t>читае</w:t>
      </w:r>
      <w:r>
        <w:t>м</w:t>
      </w:r>
      <w:r w:rsidRPr="00F576EC">
        <w:t xml:space="preserve"> файлы, полученные с https://data.binance.vision/</w:t>
      </w:r>
      <w:r w:rsidRPr="00F576EC">
        <w:br/>
        <w:t xml:space="preserve">формат файлов: CSV - файлы, </w:t>
      </w:r>
      <w:proofErr w:type="gramStart"/>
      <w:r w:rsidRPr="00F576EC">
        <w:t>значения</w:t>
      </w:r>
      <w:proofErr w:type="gramEnd"/>
      <w:r w:rsidRPr="00F576EC">
        <w:t xml:space="preserve"> разделенные запятыми,</w:t>
      </w:r>
      <w:r w:rsidRPr="00F576EC">
        <w:br/>
        <w:t>значения полей слева направо:</w:t>
      </w:r>
    </w:p>
    <w:p w14:paraId="414F2B45" w14:textId="77777777" w:rsidR="00F576EC" w:rsidRPr="006C68BD" w:rsidRDefault="00F576EC" w:rsidP="00F576EC">
      <w:pPr>
        <w:pStyle w:val="a3"/>
        <w:rPr>
          <w:b/>
          <w:i/>
          <w:lang w:val="en-US"/>
        </w:rPr>
      </w:pPr>
      <w:r w:rsidRPr="00865E4C">
        <w:rPr>
          <w:lang w:val="en-US"/>
        </w:rPr>
        <w:br/>
      </w:r>
      <w:r w:rsidR="006C68BD" w:rsidRPr="006C68BD">
        <w:rPr>
          <w:b/>
          <w:i/>
          <w:lang w:val="en-US"/>
        </w:rPr>
        <w:t xml:space="preserve">1. </w:t>
      </w:r>
      <w:r w:rsidRPr="006C68BD">
        <w:rPr>
          <w:b/>
          <w:i/>
          <w:lang w:val="en-US"/>
        </w:rPr>
        <w:t xml:space="preserve">Open time </w:t>
      </w:r>
    </w:p>
    <w:p w14:paraId="153BD75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2. </w:t>
      </w:r>
      <w:r w:rsidR="00F576EC" w:rsidRPr="00F576EC">
        <w:rPr>
          <w:b/>
          <w:i/>
          <w:lang w:val="en-US"/>
        </w:rPr>
        <w:t>Open</w:t>
      </w:r>
    </w:p>
    <w:p w14:paraId="33C05C27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3. </w:t>
      </w:r>
      <w:r w:rsidR="00F576EC" w:rsidRPr="00F576EC">
        <w:rPr>
          <w:b/>
          <w:i/>
          <w:lang w:val="en-US"/>
        </w:rPr>
        <w:t>High</w:t>
      </w:r>
    </w:p>
    <w:p w14:paraId="759C053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4. </w:t>
      </w:r>
      <w:r w:rsidR="00F576EC" w:rsidRPr="00F576EC">
        <w:rPr>
          <w:b/>
          <w:i/>
          <w:lang w:val="en-US"/>
        </w:rPr>
        <w:t>Low</w:t>
      </w:r>
    </w:p>
    <w:p w14:paraId="7D808F3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5. </w:t>
      </w:r>
      <w:r w:rsidR="00F576EC" w:rsidRPr="00F576EC">
        <w:rPr>
          <w:b/>
          <w:i/>
          <w:lang w:val="en-US"/>
        </w:rPr>
        <w:t>Close</w:t>
      </w:r>
    </w:p>
    <w:p w14:paraId="4802ACB6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6. </w:t>
      </w:r>
      <w:r w:rsidR="00F576EC" w:rsidRPr="00F576EC">
        <w:rPr>
          <w:b/>
          <w:i/>
          <w:lang w:val="en-US"/>
        </w:rPr>
        <w:t>Volume</w:t>
      </w:r>
    </w:p>
    <w:p w14:paraId="29A88E79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7. </w:t>
      </w:r>
      <w:r w:rsidR="00F576EC" w:rsidRPr="00F576EC">
        <w:rPr>
          <w:b/>
          <w:i/>
          <w:lang w:val="en-US"/>
        </w:rPr>
        <w:t>Close time</w:t>
      </w:r>
    </w:p>
    <w:p w14:paraId="426E6EF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8. </w:t>
      </w:r>
      <w:r w:rsidR="00F576EC" w:rsidRPr="00F576EC">
        <w:rPr>
          <w:b/>
          <w:i/>
          <w:lang w:val="en-US"/>
        </w:rPr>
        <w:t>Quote asset volume</w:t>
      </w:r>
    </w:p>
    <w:p w14:paraId="21A36CEB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9. </w:t>
      </w:r>
      <w:r w:rsidR="00F576EC" w:rsidRPr="00F576EC">
        <w:rPr>
          <w:b/>
          <w:i/>
          <w:lang w:val="en-US"/>
        </w:rPr>
        <w:t>Number of trades</w:t>
      </w:r>
    </w:p>
    <w:p w14:paraId="15964AE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10. </w:t>
      </w:r>
      <w:r w:rsidR="00F576EC" w:rsidRPr="00F576EC">
        <w:rPr>
          <w:b/>
          <w:i/>
          <w:lang w:val="en-US"/>
        </w:rPr>
        <w:t>Taker buy base asset volume</w:t>
      </w:r>
    </w:p>
    <w:p w14:paraId="41C3C64C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11. </w:t>
      </w:r>
      <w:r w:rsidR="00F576EC" w:rsidRPr="00F576EC">
        <w:rPr>
          <w:b/>
          <w:i/>
          <w:lang w:val="en-US"/>
        </w:rPr>
        <w:t>Taker buy quote asset volume</w:t>
      </w:r>
    </w:p>
    <w:p w14:paraId="0E9B37AA" w14:textId="77777777" w:rsidR="00F576EC" w:rsidRDefault="006C68BD" w:rsidP="00F576EC">
      <w:pPr>
        <w:pStyle w:val="a3"/>
        <w:rPr>
          <w:b/>
          <w:i/>
          <w:lang w:val="en-US"/>
        </w:rPr>
      </w:pPr>
      <w:r w:rsidRPr="008169FE">
        <w:rPr>
          <w:b/>
          <w:i/>
          <w:lang w:val="en-US"/>
        </w:rPr>
        <w:t xml:space="preserve">12. </w:t>
      </w:r>
      <w:r w:rsidR="00F576EC" w:rsidRPr="00F576EC">
        <w:rPr>
          <w:b/>
          <w:i/>
          <w:lang w:val="en-US"/>
        </w:rPr>
        <w:t>Ignore</w:t>
      </w:r>
    </w:p>
    <w:p w14:paraId="73B3375E" w14:textId="77777777" w:rsidR="006C68BD" w:rsidRDefault="006C68BD" w:rsidP="00F576EC">
      <w:pPr>
        <w:pStyle w:val="a3"/>
        <w:rPr>
          <w:b/>
          <w:i/>
          <w:lang w:val="en-US"/>
        </w:rPr>
      </w:pPr>
    </w:p>
    <w:p w14:paraId="3D5FFD58" w14:textId="77777777" w:rsidR="006C68BD" w:rsidRPr="006C68BD" w:rsidRDefault="006C68BD" w:rsidP="00F576EC">
      <w:pPr>
        <w:pStyle w:val="a3"/>
        <w:rPr>
          <w:lang w:val="en-US"/>
        </w:rPr>
      </w:pPr>
      <w:r>
        <w:t>Нам</w:t>
      </w:r>
      <w:r w:rsidRPr="006C68BD">
        <w:rPr>
          <w:lang w:val="en-US"/>
        </w:rPr>
        <w:t xml:space="preserve"> </w:t>
      </w:r>
      <w:r>
        <w:t>нужны</w:t>
      </w:r>
      <w:r w:rsidRPr="006C68BD">
        <w:rPr>
          <w:lang w:val="en-US"/>
        </w:rPr>
        <w:t xml:space="preserve"> </w:t>
      </w:r>
      <w:r>
        <w:t>только</w:t>
      </w:r>
      <w:r w:rsidRPr="006C68BD">
        <w:rPr>
          <w:lang w:val="en-US"/>
        </w:rPr>
        <w:t xml:space="preserve"> </w:t>
      </w:r>
    </w:p>
    <w:p w14:paraId="2686FDE6" w14:textId="77777777" w:rsidR="006C68BD" w:rsidRDefault="006C68BD" w:rsidP="006C68BD">
      <w:pPr>
        <w:pStyle w:val="a3"/>
        <w:rPr>
          <w:b/>
          <w:i/>
          <w:lang w:val="en-US"/>
        </w:rPr>
      </w:pPr>
      <w:r w:rsidRPr="008169FE">
        <w:rPr>
          <w:b/>
          <w:i/>
          <w:lang w:val="en-US"/>
        </w:rPr>
        <w:t>1.</w:t>
      </w:r>
      <w:r w:rsidRPr="006C68BD">
        <w:rPr>
          <w:b/>
          <w:i/>
          <w:lang w:val="en-US"/>
        </w:rPr>
        <w:t>Open time</w:t>
      </w:r>
    </w:p>
    <w:p w14:paraId="23C72DBC" w14:textId="77777777" w:rsidR="006C68BD" w:rsidRPr="00F576EC" w:rsidRDefault="006C68BD" w:rsidP="006C68BD">
      <w:pPr>
        <w:pStyle w:val="a3"/>
        <w:rPr>
          <w:b/>
          <w:i/>
          <w:lang w:val="en-US"/>
        </w:rPr>
      </w:pPr>
      <w:r w:rsidRPr="008169FE">
        <w:rPr>
          <w:b/>
          <w:i/>
          <w:lang w:val="en-US"/>
        </w:rPr>
        <w:t>3.</w:t>
      </w:r>
      <w:r w:rsidRPr="00F576EC">
        <w:rPr>
          <w:b/>
          <w:i/>
          <w:lang w:val="en-US"/>
        </w:rPr>
        <w:t>High</w:t>
      </w:r>
    </w:p>
    <w:p w14:paraId="2B323C39" w14:textId="77777777" w:rsidR="006C68BD" w:rsidRPr="006C68BD" w:rsidRDefault="006C68BD" w:rsidP="006C68BD">
      <w:pPr>
        <w:pStyle w:val="a3"/>
        <w:rPr>
          <w:lang w:val="en-US"/>
        </w:rPr>
      </w:pPr>
      <w:r w:rsidRPr="008169FE">
        <w:rPr>
          <w:b/>
          <w:i/>
          <w:lang w:val="en-US"/>
        </w:rPr>
        <w:t>4.</w:t>
      </w:r>
      <w:r w:rsidRPr="00F576EC">
        <w:rPr>
          <w:b/>
          <w:i/>
          <w:lang w:val="en-US"/>
        </w:rPr>
        <w:t>Low</w:t>
      </w:r>
    </w:p>
    <w:p w14:paraId="413D0FA7" w14:textId="77777777" w:rsidR="006C68BD" w:rsidRPr="00F576EC" w:rsidRDefault="006C68BD" w:rsidP="006C68BD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6. </w:t>
      </w:r>
      <w:r w:rsidRPr="00F576EC">
        <w:rPr>
          <w:b/>
          <w:i/>
          <w:lang w:val="en-US"/>
        </w:rPr>
        <w:t>Volume</w:t>
      </w:r>
    </w:p>
    <w:p w14:paraId="5E8E554E" w14:textId="77777777" w:rsidR="00F576EC" w:rsidRPr="008169FE" w:rsidRDefault="00F576EC" w:rsidP="00F576EC">
      <w:pPr>
        <w:rPr>
          <w:lang w:val="en-US"/>
        </w:rPr>
      </w:pPr>
    </w:p>
    <w:p w14:paraId="156B70CC" w14:textId="77777777" w:rsidR="00E62503" w:rsidRPr="00000F76" w:rsidRDefault="00EE28CD" w:rsidP="00F576EC">
      <w:pPr>
        <w:rPr>
          <w:lang w:val="en-US"/>
        </w:rPr>
      </w:pPr>
      <w:r>
        <w:t>Начинаем</w:t>
      </w:r>
      <w:r w:rsidRPr="00000F76">
        <w:rPr>
          <w:lang w:val="en-US"/>
        </w:rPr>
        <w:t xml:space="preserve"> </w:t>
      </w:r>
      <w:r>
        <w:t>проект</w:t>
      </w:r>
      <w:r w:rsidRPr="00000F76">
        <w:rPr>
          <w:lang w:val="en-US"/>
        </w:rPr>
        <w:t xml:space="preserve"> </w:t>
      </w:r>
      <w:r>
        <w:t>на</w:t>
      </w:r>
      <w:r w:rsidRPr="00000F76">
        <w:rPr>
          <w:lang w:val="en-US"/>
        </w:rPr>
        <w:t xml:space="preserve"> </w:t>
      </w:r>
      <w:r>
        <w:rPr>
          <w:lang w:val="en-US"/>
        </w:rPr>
        <w:t>GitHub</w:t>
      </w:r>
      <w:r w:rsidRPr="00000F76">
        <w:rPr>
          <w:lang w:val="en-US"/>
        </w:rPr>
        <w:t xml:space="preserve"> «</w:t>
      </w:r>
      <w:proofErr w:type="spellStart"/>
      <w:r>
        <w:rPr>
          <w:lang w:val="en-US"/>
        </w:rPr>
        <w:t>F</w:t>
      </w:r>
      <w:r w:rsidRPr="008169FE">
        <w:rPr>
          <w:lang w:val="en-US"/>
        </w:rPr>
        <w:t>ractality</w:t>
      </w:r>
      <w:r>
        <w:rPr>
          <w:lang w:val="en-US"/>
        </w:rPr>
        <w:t>I</w:t>
      </w:r>
      <w:r w:rsidRPr="008169FE">
        <w:rPr>
          <w:lang w:val="en-US"/>
        </w:rPr>
        <w:t>ndex</w:t>
      </w:r>
      <w:proofErr w:type="spellEnd"/>
      <w:r w:rsidRPr="00000F76">
        <w:rPr>
          <w:lang w:val="en-US"/>
        </w:rPr>
        <w:t>».</w:t>
      </w:r>
    </w:p>
    <w:p w14:paraId="55D30552" w14:textId="2108ED35" w:rsidR="00EE28CD" w:rsidRPr="00865E4C" w:rsidRDefault="0004454F" w:rsidP="00F576EC">
      <w:pPr>
        <w:rPr>
          <w:lang w:val="en-US"/>
        </w:rPr>
      </w:pPr>
      <w:r>
        <w:rPr>
          <w:noProof/>
        </w:rPr>
        <mc:AlternateContent>
          <mc:Choice Requires="aink">
            <w:drawing>
              <wp:anchor distT="0" distB="0" distL="114300" distR="114300" simplePos="0" relativeHeight="251665408" behindDoc="0" locked="0" layoutInCell="1" allowOverlap="1" wp14:anchorId="6E80D40E" wp14:editId="77E02553">
                <wp:simplePos x="0" y="0"/>
                <wp:positionH relativeFrom="column">
                  <wp:posOffset>-1870965</wp:posOffset>
                </wp:positionH>
                <wp:positionV relativeFrom="paragraph">
                  <wp:posOffset>396165</wp:posOffset>
                </wp:positionV>
                <wp:extent cx="360" cy="360"/>
                <wp:effectExtent l="57150" t="57150" r="57150" b="57150"/>
                <wp:wrapNone/>
                <wp:docPr id="20" name="Рукописный ввод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665408" behindDoc="0" locked="0" layoutInCell="1" allowOverlap="1" wp14:anchorId="6E80D40E" wp14:editId="77E02553">
                <wp:simplePos x="0" y="0"/>
                <wp:positionH relativeFrom="column">
                  <wp:posOffset>-1870965</wp:posOffset>
                </wp:positionH>
                <wp:positionV relativeFrom="paragraph">
                  <wp:posOffset>396165</wp:posOffset>
                </wp:positionV>
                <wp:extent cx="360" cy="360"/>
                <wp:effectExtent l="57150" t="57150" r="57150" b="57150"/>
                <wp:wrapNone/>
                <wp:docPr id="20" name="Рукописный ввод 20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0" name="Рукописный ввод 20"/>
                        <pic:cNvPicPr/>
                      </pic:nvPicPr>
                      <pic:blipFill>
                        <a:blip r:embed="rId6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8000" cy="18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86525">
        <w:t>Локально</w:t>
      </w:r>
      <w:r w:rsidR="00986525" w:rsidRPr="00865E4C">
        <w:rPr>
          <w:lang w:val="en-US"/>
        </w:rPr>
        <w:t xml:space="preserve"> </w:t>
      </w:r>
      <w:r w:rsidR="00986525">
        <w:t>проект</w:t>
      </w:r>
      <w:r w:rsidR="00986525" w:rsidRPr="00865E4C">
        <w:rPr>
          <w:lang w:val="en-US"/>
        </w:rPr>
        <w:t xml:space="preserve"> </w:t>
      </w:r>
      <w:r w:rsidR="00986525">
        <w:t>лежит</w:t>
      </w:r>
      <w:r w:rsidR="00986525" w:rsidRPr="00865E4C">
        <w:rPr>
          <w:lang w:val="en-US"/>
        </w:rPr>
        <w:t xml:space="preserve"> </w:t>
      </w:r>
      <w:r w:rsidR="00986525">
        <w:t>на</w:t>
      </w:r>
      <w:r w:rsidR="00986525" w:rsidRPr="00865E4C">
        <w:rPr>
          <w:lang w:val="en-US"/>
        </w:rPr>
        <w:t xml:space="preserve"> </w:t>
      </w:r>
      <w:r w:rsidR="00986525">
        <w:rPr>
          <w:lang w:val="en-US"/>
        </w:rPr>
        <w:t>C</w:t>
      </w:r>
      <w:r w:rsidR="00986525" w:rsidRPr="00865E4C">
        <w:rPr>
          <w:lang w:val="en-US"/>
        </w:rPr>
        <w:t>:\</w:t>
      </w:r>
      <w:r w:rsidR="00986525">
        <w:rPr>
          <w:lang w:val="en-US"/>
        </w:rPr>
        <w:t>Pr</w:t>
      </w:r>
      <w:r w:rsidR="00986525" w:rsidRPr="00865E4C">
        <w:rPr>
          <w:lang w:val="en-US"/>
        </w:rPr>
        <w:t>\</w:t>
      </w:r>
      <w:r w:rsidR="00986525">
        <w:rPr>
          <w:lang w:val="en-US"/>
        </w:rPr>
        <w:t>Python</w:t>
      </w:r>
      <w:r w:rsidR="00986525" w:rsidRPr="00865E4C">
        <w:rPr>
          <w:lang w:val="en-US"/>
        </w:rPr>
        <w:t xml:space="preserve">\ </w:t>
      </w:r>
      <w:proofErr w:type="spellStart"/>
      <w:r w:rsidR="00986525">
        <w:rPr>
          <w:lang w:val="en-US"/>
        </w:rPr>
        <w:t>F</w:t>
      </w:r>
      <w:r w:rsidR="00986525" w:rsidRPr="008169FE">
        <w:rPr>
          <w:lang w:val="en-US"/>
        </w:rPr>
        <w:t>ractality</w:t>
      </w:r>
      <w:r w:rsidR="00986525">
        <w:rPr>
          <w:lang w:val="en-US"/>
        </w:rPr>
        <w:t>I</w:t>
      </w:r>
      <w:r w:rsidR="00986525" w:rsidRPr="008169FE">
        <w:rPr>
          <w:lang w:val="en-US"/>
        </w:rPr>
        <w:t>ndex</w:t>
      </w:r>
      <w:proofErr w:type="spellEnd"/>
    </w:p>
    <w:p w14:paraId="1B7FF202" w14:textId="77777777" w:rsidR="00907B65" w:rsidRDefault="00907B65" w:rsidP="00D44D13">
      <w:pPr>
        <w:pStyle w:val="a4"/>
        <w:numPr>
          <w:ilvl w:val="0"/>
          <w:numId w:val="3"/>
        </w:numPr>
      </w:pPr>
      <w:r>
        <w:t>Рас</w:t>
      </w:r>
      <w:r w:rsidR="00D44D13">
        <w:t xml:space="preserve">считываем фракталы 1 уровня. Фракталы есть верхние и нижние. </w:t>
      </w:r>
    </w:p>
    <w:p w14:paraId="1673FAB0" w14:textId="77777777" w:rsidR="00907B65" w:rsidRDefault="00D44D13" w:rsidP="00907B65">
      <w:pPr>
        <w:pStyle w:val="a4"/>
        <w:numPr>
          <w:ilvl w:val="0"/>
          <w:numId w:val="4"/>
        </w:numPr>
      </w:pPr>
      <w:r>
        <w:t>Верхни</w:t>
      </w:r>
      <w:r w:rsidR="008133E5">
        <w:t>й</w:t>
      </w:r>
      <w:r>
        <w:t xml:space="preserve"> фрактал 1 уровня будет в баре </w:t>
      </w:r>
      <w:r>
        <w:rPr>
          <w:lang w:val="en-US"/>
        </w:rPr>
        <w:t>N</w:t>
      </w:r>
      <w:r w:rsidRPr="00D44D13">
        <w:t xml:space="preserve">, </w:t>
      </w:r>
      <w:r>
        <w:t xml:space="preserve">если </w:t>
      </w:r>
    </w:p>
    <w:p w14:paraId="7A65021C" w14:textId="77777777" w:rsidR="006840BD" w:rsidRDefault="00D44D13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 xml:space="preserve">) </w:t>
      </w:r>
      <w:r w:rsidR="006840BD">
        <w:rPr>
          <w:lang w:val="en-US"/>
        </w:rPr>
        <w:t>&gt;</w:t>
      </w:r>
      <w:r w:rsidRPr="00907B65">
        <w:rPr>
          <w:lang w:val="en-US"/>
        </w:rPr>
        <w:t xml:space="preserve"> </w:t>
      </w:r>
      <w:proofErr w:type="gramStart"/>
      <w:r>
        <w:rPr>
          <w:lang w:val="en-US"/>
        </w:rPr>
        <w:t>High</w:t>
      </w:r>
      <w:r w:rsidRPr="00907B65">
        <w:rPr>
          <w:lang w:val="en-US"/>
        </w:rPr>
        <w:t>(</w:t>
      </w:r>
      <w:proofErr w:type="gramEnd"/>
      <w:r>
        <w:rPr>
          <w:lang w:val="en-US"/>
        </w:rPr>
        <w:t>N</w:t>
      </w:r>
      <w:r w:rsidRPr="00907B65">
        <w:rPr>
          <w:lang w:val="en-US"/>
        </w:rPr>
        <w:t xml:space="preserve"> - 2)</w:t>
      </w:r>
      <w:r w:rsidR="006840BD">
        <w:rPr>
          <w:lang w:val="en-US"/>
        </w:rPr>
        <w:t xml:space="preserve"> and</w:t>
      </w:r>
    </w:p>
    <w:p w14:paraId="100ED3A7" w14:textId="77777777" w:rsidR="006840BD" w:rsidRDefault="006840BD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gt;</w:t>
      </w:r>
      <w:r w:rsidR="00D44D13" w:rsidRPr="00907B65">
        <w:rPr>
          <w:lang w:val="en-US"/>
        </w:rPr>
        <w:t xml:space="preserve"> </w:t>
      </w:r>
      <w:proofErr w:type="gramStart"/>
      <w:r w:rsidR="00D44D13">
        <w:rPr>
          <w:lang w:val="en-US"/>
        </w:rPr>
        <w:t>High</w:t>
      </w:r>
      <w:r w:rsidR="00D44D13" w:rsidRPr="00907B65">
        <w:rPr>
          <w:lang w:val="en-US"/>
        </w:rPr>
        <w:t>(</w:t>
      </w:r>
      <w:proofErr w:type="gramEnd"/>
      <w:r w:rsidR="00D44D13">
        <w:rPr>
          <w:lang w:val="en-US"/>
        </w:rPr>
        <w:t>N</w:t>
      </w:r>
      <w:r w:rsidR="00D44D13" w:rsidRPr="00907B65">
        <w:rPr>
          <w:lang w:val="en-US"/>
        </w:rPr>
        <w:t xml:space="preserve"> - </w:t>
      </w:r>
      <w:r w:rsidR="008133E5" w:rsidRPr="00907B65">
        <w:rPr>
          <w:lang w:val="en-US"/>
        </w:rPr>
        <w:t>1</w:t>
      </w:r>
      <w:r w:rsidR="00D44D13" w:rsidRPr="00907B65">
        <w:rPr>
          <w:lang w:val="en-US"/>
        </w:rPr>
        <w:t>)</w:t>
      </w:r>
      <w:r>
        <w:rPr>
          <w:lang w:val="en-US"/>
        </w:rPr>
        <w:t xml:space="preserve"> and</w:t>
      </w:r>
    </w:p>
    <w:p w14:paraId="23DA5B4D" w14:textId="77777777" w:rsidR="006840BD" w:rsidRDefault="00907B65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>)</w:t>
      </w:r>
      <w:r w:rsidR="006840BD">
        <w:rPr>
          <w:lang w:val="en-US"/>
        </w:rPr>
        <w:t xml:space="preserve"> &gt;</w:t>
      </w:r>
      <w:r>
        <w:rPr>
          <w:lang w:val="en-US"/>
        </w:rPr>
        <w:t xml:space="preserve"> </w:t>
      </w:r>
      <w:proofErr w:type="gramStart"/>
      <w:r w:rsidR="008133E5">
        <w:rPr>
          <w:lang w:val="en-US"/>
        </w:rPr>
        <w:t>High</w:t>
      </w:r>
      <w:r w:rsidR="008133E5" w:rsidRPr="00907B65">
        <w:rPr>
          <w:lang w:val="en-US"/>
        </w:rPr>
        <w:t>(</w:t>
      </w:r>
      <w:proofErr w:type="gramEnd"/>
      <w:r w:rsidR="008133E5">
        <w:rPr>
          <w:lang w:val="en-US"/>
        </w:rPr>
        <w:t>N</w:t>
      </w:r>
      <w:r w:rsidR="008133E5" w:rsidRPr="00907B65">
        <w:rPr>
          <w:lang w:val="en-US"/>
        </w:rPr>
        <w:t xml:space="preserve"> </w:t>
      </w:r>
      <w:r>
        <w:rPr>
          <w:lang w:val="en-US"/>
        </w:rPr>
        <w:t>+</w:t>
      </w:r>
      <w:r w:rsidR="008133E5" w:rsidRPr="00907B65">
        <w:rPr>
          <w:lang w:val="en-US"/>
        </w:rPr>
        <w:t xml:space="preserve"> 1)</w:t>
      </w:r>
      <w:r w:rsidR="006840BD">
        <w:rPr>
          <w:lang w:val="en-US"/>
        </w:rPr>
        <w:t xml:space="preserve"> and </w:t>
      </w:r>
    </w:p>
    <w:p w14:paraId="0AED6434" w14:textId="77777777" w:rsidR="008169FE" w:rsidRPr="00907B65" w:rsidRDefault="006840BD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gt;</w:t>
      </w:r>
      <w:r w:rsidR="008133E5" w:rsidRPr="00907B65">
        <w:rPr>
          <w:lang w:val="en-US"/>
        </w:rPr>
        <w:t xml:space="preserve"> </w:t>
      </w:r>
      <w:proofErr w:type="gramStart"/>
      <w:r w:rsidR="008133E5">
        <w:rPr>
          <w:lang w:val="en-US"/>
        </w:rPr>
        <w:t>High</w:t>
      </w:r>
      <w:r w:rsidR="008133E5" w:rsidRPr="00907B65">
        <w:rPr>
          <w:lang w:val="en-US"/>
        </w:rPr>
        <w:t>(</w:t>
      </w:r>
      <w:proofErr w:type="gramEnd"/>
      <w:r w:rsidR="008133E5">
        <w:rPr>
          <w:lang w:val="en-US"/>
        </w:rPr>
        <w:t>N</w:t>
      </w:r>
      <w:r w:rsidR="00907B65">
        <w:rPr>
          <w:lang w:val="en-US"/>
        </w:rPr>
        <w:t xml:space="preserve"> +</w:t>
      </w:r>
      <w:r w:rsidR="008133E5" w:rsidRPr="00907B65">
        <w:rPr>
          <w:lang w:val="en-US"/>
        </w:rPr>
        <w:t xml:space="preserve"> 2)</w:t>
      </w:r>
    </w:p>
    <w:p w14:paraId="5029E074" w14:textId="4E23D385" w:rsidR="00907B65" w:rsidRDefault="0004454F" w:rsidP="00907B65">
      <w:pPr>
        <w:pStyle w:val="a4"/>
        <w:numPr>
          <w:ilvl w:val="0"/>
          <w:numId w:val="4"/>
        </w:num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4F766F9B" wp14:editId="078332B9">
                <wp:simplePos x="0" y="0"/>
                <wp:positionH relativeFrom="column">
                  <wp:posOffset>-1899405</wp:posOffset>
                </wp:positionH>
                <wp:positionV relativeFrom="paragraph">
                  <wp:posOffset>256285</wp:posOffset>
                </wp:positionV>
                <wp:extent cx="360" cy="360"/>
                <wp:effectExtent l="38100" t="38100" r="57150" b="57150"/>
                <wp:wrapNone/>
                <wp:docPr id="23" name="Рукописный ввод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3AAEE4B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23" o:spid="_x0000_s1026" type="#_x0000_t75" style="position:absolute;margin-left:-150.25pt;margin-top:19.5pt;width:1.45pt;height:1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">
                <v:imagedata r:id="rId8" o:title=""/>
              </v:shape>
            </w:pict>
          </mc:Fallback>
        </mc:AlternateContent>
      </w:r>
      <w:r w:rsidR="00907B65">
        <w:t xml:space="preserve">Нижний фрактал 1 уровня будет в баре </w:t>
      </w:r>
      <w:r w:rsidR="00907B65">
        <w:rPr>
          <w:lang w:val="en-US"/>
        </w:rPr>
        <w:t>N</w:t>
      </w:r>
      <w:r w:rsidR="00907B65" w:rsidRPr="00D44D13">
        <w:t xml:space="preserve">, </w:t>
      </w:r>
      <w:r w:rsidR="00907B65">
        <w:t xml:space="preserve">если </w:t>
      </w:r>
    </w:p>
    <w:p w14:paraId="71949981" w14:textId="77777777" w:rsidR="006840BD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 xml:space="preserve">) </w:t>
      </w:r>
      <w:r>
        <w:rPr>
          <w:lang w:val="en-US"/>
        </w:rPr>
        <w:t>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- 2)</w:t>
      </w:r>
      <w:r>
        <w:rPr>
          <w:lang w:val="en-US"/>
        </w:rPr>
        <w:t xml:space="preserve"> and</w:t>
      </w:r>
    </w:p>
    <w:p w14:paraId="6CD1E21F" w14:textId="77777777" w:rsidR="006840BD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- 1)</w:t>
      </w:r>
      <w:r>
        <w:rPr>
          <w:lang w:val="en-US"/>
        </w:rPr>
        <w:t xml:space="preserve"> and</w:t>
      </w:r>
    </w:p>
    <w:p w14:paraId="4ADCADA1" w14:textId="77777777" w:rsidR="006840BD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</w:t>
      </w:r>
      <w:r>
        <w:rPr>
          <w:lang w:val="en-US"/>
        </w:rPr>
        <w:t>+</w:t>
      </w:r>
      <w:r w:rsidRPr="00907B65">
        <w:rPr>
          <w:lang w:val="en-US"/>
        </w:rPr>
        <w:t xml:space="preserve"> 1)</w:t>
      </w:r>
      <w:r>
        <w:rPr>
          <w:lang w:val="en-US"/>
        </w:rPr>
        <w:t xml:space="preserve"> and </w:t>
      </w:r>
    </w:p>
    <w:p w14:paraId="0EFDE8C3" w14:textId="77777777" w:rsidR="006840BD" w:rsidRPr="00907B65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 +</w:t>
      </w:r>
      <w:r w:rsidRPr="00907B65">
        <w:rPr>
          <w:lang w:val="en-US"/>
        </w:rPr>
        <w:t xml:space="preserve"> 2)</w:t>
      </w:r>
    </w:p>
    <w:p w14:paraId="3DD72A33" w14:textId="77777777" w:rsidR="00907B65" w:rsidRDefault="006840BD" w:rsidP="00907B65">
      <w:pPr>
        <w:pStyle w:val="a4"/>
        <w:numPr>
          <w:ilvl w:val="0"/>
          <w:numId w:val="3"/>
        </w:numPr>
      </w:pPr>
      <w:r>
        <w:t xml:space="preserve">Рассчитываем фракталы 2 и далее уровней. Аналогично фракталам первого уровня, фрактал </w:t>
      </w:r>
      <w:r>
        <w:rPr>
          <w:lang w:val="en-US"/>
        </w:rPr>
        <w:t>K</w:t>
      </w:r>
      <w:r w:rsidRPr="006840BD">
        <w:t xml:space="preserve"> </w:t>
      </w:r>
      <w:r>
        <w:t xml:space="preserve">уровня рассчитывается по выборке из фракталов </w:t>
      </w:r>
      <w:r>
        <w:rPr>
          <w:lang w:val="en-US"/>
        </w:rPr>
        <w:t>K</w:t>
      </w:r>
      <w:r w:rsidRPr="006840BD">
        <w:t xml:space="preserve"> – 1 </w:t>
      </w:r>
      <w:r>
        <w:t>уровня.</w:t>
      </w:r>
    </w:p>
    <w:p w14:paraId="027ACA90" w14:textId="77777777" w:rsidR="00F41E85" w:rsidRDefault="00F41E85" w:rsidP="00907B65">
      <w:pPr>
        <w:pStyle w:val="a4"/>
        <w:numPr>
          <w:ilvl w:val="0"/>
          <w:numId w:val="3"/>
        </w:numPr>
      </w:pPr>
      <w:r>
        <w:t xml:space="preserve">У фрактала есть свойство </w:t>
      </w:r>
      <w:r>
        <w:rPr>
          <w:lang w:val="en-US"/>
        </w:rPr>
        <w:t>Vol</w:t>
      </w:r>
      <w:r>
        <w:t xml:space="preserve">. </w:t>
      </w:r>
      <w:r>
        <w:rPr>
          <w:lang w:val="en-US"/>
        </w:rPr>
        <w:t>Vol</w:t>
      </w:r>
      <w:r w:rsidRPr="00F41E85">
        <w:t xml:space="preserve"> </w:t>
      </w:r>
      <w:r>
        <w:t xml:space="preserve">равняется сумме всех </w:t>
      </w:r>
      <w:r>
        <w:rPr>
          <w:lang w:val="en-US"/>
        </w:rPr>
        <w:t>Vol</w:t>
      </w:r>
      <w:r w:rsidRPr="00F41E85">
        <w:t xml:space="preserve"> </w:t>
      </w:r>
      <w:r>
        <w:t xml:space="preserve">идущих до фрактала по выборке </w:t>
      </w:r>
      <w:r>
        <w:rPr>
          <w:lang w:val="en-US"/>
        </w:rPr>
        <w:t>K</w:t>
      </w:r>
      <w:r w:rsidRPr="00F41E85">
        <w:t xml:space="preserve"> – 1.</w:t>
      </w:r>
    </w:p>
    <w:p w14:paraId="3BB9963C" w14:textId="77777777" w:rsidR="009E5D16" w:rsidRDefault="009E5D16" w:rsidP="0032291C">
      <w:pPr>
        <w:pStyle w:val="a4"/>
      </w:pPr>
    </w:p>
    <w:p w14:paraId="59C53DCF" w14:textId="77777777" w:rsidR="00F07756" w:rsidRDefault="00F07756" w:rsidP="0032291C">
      <w:pPr>
        <w:pStyle w:val="a4"/>
        <w:rPr>
          <w:b/>
        </w:rPr>
      </w:pPr>
    </w:p>
    <w:p w14:paraId="7EE12003" w14:textId="77777777" w:rsidR="00F07756" w:rsidRDefault="00F07756" w:rsidP="0032291C">
      <w:pPr>
        <w:pStyle w:val="a4"/>
        <w:rPr>
          <w:b/>
        </w:rPr>
      </w:pPr>
      <w:r>
        <w:rPr>
          <w:b/>
        </w:rPr>
        <w:t>Характеристики временного ряда.</w:t>
      </w:r>
    </w:p>
    <w:p w14:paraId="1D960FEC" w14:textId="77777777" w:rsidR="008176E7" w:rsidRDefault="008176E7" w:rsidP="008176E7">
      <w:pPr>
        <w:pStyle w:val="a4"/>
        <w:numPr>
          <w:ilvl w:val="0"/>
          <w:numId w:val="4"/>
        </w:numPr>
        <w:rPr>
          <w:b/>
        </w:rPr>
      </w:pPr>
      <w:r>
        <w:rPr>
          <w:b/>
        </w:rPr>
        <w:t>Характеристика одного бара:</w:t>
      </w:r>
    </w:p>
    <w:p w14:paraId="20ED9BE4" w14:textId="77777777" w:rsidR="00F07756" w:rsidRDefault="00F07756" w:rsidP="008176E7">
      <w:pPr>
        <w:pStyle w:val="a4"/>
        <w:ind w:left="1080"/>
      </w:pPr>
      <w:proofErr w:type="gramStart"/>
      <w:r>
        <w:rPr>
          <w:b/>
          <w:lang w:val="en-US"/>
        </w:rPr>
        <w:t>H</w:t>
      </w:r>
      <w:r w:rsidRPr="00F07756">
        <w:rPr>
          <w:b/>
        </w:rPr>
        <w:t xml:space="preserve"> :</w:t>
      </w:r>
      <w:proofErr w:type="gramEnd"/>
      <w:r w:rsidRPr="00F07756">
        <w:rPr>
          <w:b/>
        </w:rPr>
        <w:t xml:space="preserve"> </w:t>
      </w:r>
      <w:r>
        <w:t>максимум бара</w:t>
      </w:r>
    </w:p>
    <w:p w14:paraId="5682346C" w14:textId="77777777" w:rsidR="00F07756" w:rsidRDefault="00F07756" w:rsidP="008176E7">
      <w:pPr>
        <w:pStyle w:val="a4"/>
        <w:ind w:left="1080"/>
      </w:pPr>
      <w:proofErr w:type="gramStart"/>
      <w:r>
        <w:rPr>
          <w:lang w:val="en-US"/>
        </w:rPr>
        <w:t>L</w:t>
      </w:r>
      <w:r w:rsidRPr="00F07756">
        <w:t xml:space="preserve"> :</w:t>
      </w:r>
      <w:proofErr w:type="gramEnd"/>
      <w:r w:rsidRPr="00F07756">
        <w:t xml:space="preserve"> </w:t>
      </w:r>
      <w:r>
        <w:t>минимум бара</w:t>
      </w:r>
    </w:p>
    <w:p w14:paraId="5C21EEB8" w14:textId="24FDA1D4" w:rsidR="00423A67" w:rsidRDefault="00423A67" w:rsidP="006C4173">
      <w:pPr>
        <w:pStyle w:val="a4"/>
        <w:numPr>
          <w:ilvl w:val="0"/>
          <w:numId w:val="5"/>
        </w:numPr>
      </w:pPr>
      <w:r>
        <w:rPr>
          <w:b/>
          <w:lang w:val="en-US"/>
        </w:rPr>
        <w:lastRenderedPageBreak/>
        <w:t>MID</w:t>
      </w:r>
      <w:r w:rsidRPr="00F07756">
        <w:rPr>
          <w:b/>
        </w:rPr>
        <w:t xml:space="preserve"> = </w:t>
      </w:r>
      <w:r>
        <w:rPr>
          <w:b/>
        </w:rPr>
        <w:t>(</w:t>
      </w:r>
      <w:r>
        <w:rPr>
          <w:b/>
          <w:lang w:val="en-US"/>
        </w:rPr>
        <w:t>H</w:t>
      </w:r>
      <w:r w:rsidRPr="006409B1">
        <w:rPr>
          <w:b/>
        </w:rPr>
        <w:t xml:space="preserve"> </w:t>
      </w:r>
      <w:r>
        <w:rPr>
          <w:b/>
        </w:rPr>
        <w:t>+</w:t>
      </w:r>
      <w:r w:rsidRPr="006409B1">
        <w:rPr>
          <w:b/>
        </w:rPr>
        <w:t xml:space="preserve"> </w:t>
      </w:r>
      <w:r w:rsidR="006C4173">
        <w:rPr>
          <w:b/>
          <w:lang w:val="en-US"/>
        </w:rPr>
        <w:t>L</w:t>
      </w:r>
      <w:r>
        <w:rPr>
          <w:b/>
        </w:rPr>
        <w:t xml:space="preserve">) / </w:t>
      </w:r>
      <w:proofErr w:type="gramStart"/>
      <w:r>
        <w:rPr>
          <w:b/>
        </w:rPr>
        <w:t>2</w:t>
      </w:r>
      <w:r w:rsidRPr="006409B1">
        <w:rPr>
          <w:b/>
        </w:rPr>
        <w:t xml:space="preserve"> :</w:t>
      </w:r>
      <w:proofErr w:type="gramEnd"/>
      <w:r>
        <w:rPr>
          <w:b/>
        </w:rPr>
        <w:t xml:space="preserve"> </w:t>
      </w:r>
      <w:r>
        <w:t>средняя цена бара</w:t>
      </w:r>
    </w:p>
    <w:p w14:paraId="1CD000BB" w14:textId="030AC5E9" w:rsidR="00F07756" w:rsidRPr="00F07756" w:rsidRDefault="00F07756" w:rsidP="006C4173">
      <w:pPr>
        <w:pStyle w:val="a4"/>
        <w:numPr>
          <w:ilvl w:val="0"/>
          <w:numId w:val="5"/>
        </w:numPr>
      </w:pPr>
      <w:r>
        <w:rPr>
          <w:b/>
          <w:lang w:val="en-US"/>
        </w:rPr>
        <w:t>V</w:t>
      </w:r>
      <w:r w:rsidRPr="006409B1">
        <w:rPr>
          <w:b/>
        </w:rPr>
        <w:t xml:space="preserve"> = </w:t>
      </w:r>
      <w:r>
        <w:rPr>
          <w:b/>
          <w:lang w:val="en-US"/>
        </w:rPr>
        <w:t>H</w:t>
      </w:r>
      <w:r w:rsidRPr="006409B1">
        <w:rPr>
          <w:b/>
        </w:rPr>
        <w:t xml:space="preserve"> – </w:t>
      </w:r>
      <w:r w:rsidR="006C4173">
        <w:rPr>
          <w:b/>
          <w:lang w:val="en-US"/>
        </w:rPr>
        <w:t>L</w:t>
      </w:r>
      <w:r w:rsidRPr="006409B1">
        <w:rPr>
          <w:b/>
        </w:rPr>
        <w:t xml:space="preserve">: </w:t>
      </w:r>
      <w:r>
        <w:t>волатильность бара</w:t>
      </w:r>
    </w:p>
    <w:p w14:paraId="72B8D162" w14:textId="476AEEB7" w:rsidR="00F07756" w:rsidRDefault="006409B1" w:rsidP="006C4173">
      <w:pPr>
        <w:pStyle w:val="a4"/>
        <w:numPr>
          <w:ilvl w:val="0"/>
          <w:numId w:val="5"/>
        </w:numPr>
      </w:pPr>
      <w:r>
        <w:rPr>
          <w:b/>
          <w:lang w:val="en-US"/>
        </w:rPr>
        <w:t>REL</w:t>
      </w:r>
      <w:r w:rsidRPr="006409B1">
        <w:rPr>
          <w:b/>
        </w:rPr>
        <w:t>_</w:t>
      </w:r>
      <w:r>
        <w:rPr>
          <w:b/>
          <w:lang w:val="en-US"/>
        </w:rPr>
        <w:t>MID</w:t>
      </w:r>
      <w:r w:rsidRPr="006409B1">
        <w:rPr>
          <w:b/>
        </w:rPr>
        <w:t xml:space="preserve"> = (</w:t>
      </w:r>
      <w:r>
        <w:rPr>
          <w:b/>
          <w:lang w:val="en-US"/>
        </w:rPr>
        <w:t>H</w:t>
      </w:r>
      <w:r w:rsidRPr="006409B1">
        <w:rPr>
          <w:b/>
        </w:rPr>
        <w:t xml:space="preserve"> – </w:t>
      </w:r>
      <w:r w:rsidR="006C4173">
        <w:rPr>
          <w:b/>
          <w:lang w:val="en-US"/>
        </w:rPr>
        <w:t>L</w:t>
      </w:r>
      <w:proofErr w:type="gramStart"/>
      <w:r w:rsidRPr="006409B1">
        <w:rPr>
          <w:b/>
        </w:rPr>
        <w:t>)</w:t>
      </w:r>
      <w:r w:rsidR="00F07756" w:rsidRPr="006409B1">
        <w:rPr>
          <w:b/>
        </w:rPr>
        <w:t xml:space="preserve">  </w:t>
      </w:r>
      <w:r w:rsidRPr="006409B1">
        <w:rPr>
          <w:b/>
        </w:rPr>
        <w:t>/</w:t>
      </w:r>
      <w:proofErr w:type="gramEnd"/>
      <w:r w:rsidRPr="006409B1">
        <w:rPr>
          <w:b/>
        </w:rPr>
        <w:t xml:space="preserve"> (</w:t>
      </w:r>
      <w:r>
        <w:rPr>
          <w:b/>
          <w:lang w:val="en-US"/>
        </w:rPr>
        <w:t>H</w:t>
      </w:r>
      <w:r w:rsidRPr="006409B1">
        <w:rPr>
          <w:b/>
        </w:rPr>
        <w:t xml:space="preserve"> + </w:t>
      </w:r>
      <w:r w:rsidR="006C4173">
        <w:rPr>
          <w:b/>
          <w:lang w:val="en-US"/>
        </w:rPr>
        <w:t>L</w:t>
      </w:r>
      <w:r w:rsidRPr="006409B1">
        <w:rPr>
          <w:b/>
        </w:rPr>
        <w:t xml:space="preserve">): </w:t>
      </w:r>
      <w:r>
        <w:t>относительная волатильность бара</w:t>
      </w:r>
    </w:p>
    <w:p w14:paraId="6C54AB62" w14:textId="1699AF14" w:rsidR="006C4173" w:rsidRDefault="006C4173" w:rsidP="006C4173">
      <w:pPr>
        <w:pStyle w:val="a4"/>
        <w:ind w:left="1440"/>
        <w:rPr>
          <w:bCs/>
        </w:rPr>
      </w:pPr>
      <w:r>
        <w:rPr>
          <w:bCs/>
        </w:rPr>
        <w:t xml:space="preserve">Подставляя в 3 из 1 и </w:t>
      </w:r>
      <w:proofErr w:type="gramStart"/>
      <w:r>
        <w:rPr>
          <w:bCs/>
        </w:rPr>
        <w:t>2</w:t>
      </w:r>
      <w:proofErr w:type="gramEnd"/>
      <w:r>
        <w:rPr>
          <w:bCs/>
        </w:rPr>
        <w:t xml:space="preserve"> получаем:</w:t>
      </w:r>
    </w:p>
    <w:p w14:paraId="20DE53E8" w14:textId="7DDB3B05" w:rsidR="006C4173" w:rsidRPr="006C4173" w:rsidRDefault="006C4173" w:rsidP="006C4173">
      <w:pPr>
        <w:pStyle w:val="a4"/>
        <w:ind w:left="1440"/>
        <w:rPr>
          <w:b/>
          <w:lang w:val="en-US"/>
        </w:rPr>
      </w:pPr>
      <w:r>
        <w:rPr>
          <w:b/>
          <w:lang w:val="en-US"/>
        </w:rPr>
        <w:t xml:space="preserve">REL_MID = V / </w:t>
      </w:r>
      <w:r w:rsidR="00183A3F">
        <w:rPr>
          <w:b/>
          <w:lang w:val="en-US"/>
        </w:rPr>
        <w:t xml:space="preserve">(2 * </w:t>
      </w:r>
      <w:r>
        <w:rPr>
          <w:b/>
          <w:lang w:val="en-US"/>
        </w:rPr>
        <w:t>MID</w:t>
      </w:r>
      <w:r w:rsidR="00183A3F">
        <w:rPr>
          <w:b/>
          <w:lang w:val="en-US"/>
        </w:rPr>
        <w:t>)</w:t>
      </w:r>
    </w:p>
    <w:p w14:paraId="3745996F" w14:textId="77777777" w:rsidR="00227088" w:rsidRPr="008176E7" w:rsidRDefault="008176E7" w:rsidP="008176E7">
      <w:pPr>
        <w:pStyle w:val="a4"/>
        <w:numPr>
          <w:ilvl w:val="0"/>
          <w:numId w:val="4"/>
        </w:numPr>
      </w:pPr>
      <w:r>
        <w:rPr>
          <w:b/>
        </w:rPr>
        <w:t xml:space="preserve">Характеристики последовательной выборки </w:t>
      </w:r>
      <w:r>
        <w:rPr>
          <w:b/>
          <w:lang w:val="en-US"/>
        </w:rPr>
        <w:t>K</w:t>
      </w:r>
      <w:r w:rsidRPr="008176E7">
        <w:rPr>
          <w:b/>
        </w:rPr>
        <w:t xml:space="preserve"> </w:t>
      </w:r>
      <w:r>
        <w:rPr>
          <w:b/>
        </w:rPr>
        <w:t>баров:</w:t>
      </w:r>
    </w:p>
    <w:p w14:paraId="041C027B" w14:textId="77777777" w:rsidR="008176E7" w:rsidRPr="001777BB" w:rsidRDefault="008176E7" w:rsidP="008176E7">
      <w:pPr>
        <w:pStyle w:val="a4"/>
        <w:ind w:left="1080"/>
      </w:pPr>
      <w:r>
        <w:t xml:space="preserve">Выборка: </w:t>
      </w:r>
      <w:r w:rsidR="001777BB" w:rsidRPr="001777BB">
        <w:t>{</w:t>
      </w:r>
      <w:r>
        <w:rPr>
          <w:lang w:val="en-US"/>
        </w:rPr>
        <w:t>B</w:t>
      </w:r>
      <w:r w:rsidR="001777BB" w:rsidRPr="001777BB">
        <w:rPr>
          <w:vertAlign w:val="subscript"/>
        </w:rPr>
        <w:t>0</w:t>
      </w:r>
      <w:r w:rsidR="001777BB" w:rsidRPr="001777BB">
        <w:t xml:space="preserve"> – </w:t>
      </w:r>
      <w:r w:rsidR="001777BB">
        <w:t xml:space="preserve">текущий бар, </w:t>
      </w:r>
      <w:proofErr w:type="gramStart"/>
      <w:r w:rsidR="001777BB">
        <w:t>… ,</w:t>
      </w:r>
      <w:r w:rsidR="001777BB">
        <w:rPr>
          <w:lang w:val="en-US"/>
        </w:rPr>
        <w:t>B</w:t>
      </w:r>
      <w:r w:rsidR="001777BB">
        <w:rPr>
          <w:vertAlign w:val="subscript"/>
          <w:lang w:val="en-US"/>
        </w:rPr>
        <w:t>K</w:t>
      </w:r>
      <w:proofErr w:type="gramEnd"/>
      <w:r w:rsidR="001777BB" w:rsidRPr="001777BB">
        <w:rPr>
          <w:vertAlign w:val="subscript"/>
        </w:rPr>
        <w:t xml:space="preserve"> – 1</w:t>
      </w:r>
      <w:r w:rsidR="001777BB" w:rsidRPr="001777BB">
        <w:t xml:space="preserve"> – </w:t>
      </w:r>
      <w:r w:rsidR="001777BB">
        <w:rPr>
          <w:lang w:val="en-US"/>
        </w:rPr>
        <w:t>K</w:t>
      </w:r>
      <w:r w:rsidR="001777BB">
        <w:t>-й бар</w:t>
      </w:r>
      <w:r w:rsidR="001777BB" w:rsidRPr="001777BB">
        <w:t>}</w:t>
      </w:r>
    </w:p>
    <w:p w14:paraId="4197E347" w14:textId="77777777" w:rsidR="008176E7" w:rsidRDefault="008176E7" w:rsidP="008176E7">
      <w:pPr>
        <w:pStyle w:val="a4"/>
        <w:ind w:left="1080"/>
      </w:pP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="00244269" w:rsidRPr="00244269">
        <w:rPr>
          <w:b/>
        </w:rPr>
        <w:t xml:space="preserve">: </w:t>
      </w:r>
      <w:r w:rsidR="00244269">
        <w:t>максимум в</w:t>
      </w:r>
      <w:r w:rsidR="008D40BB">
        <w:t>ыборки</w:t>
      </w:r>
    </w:p>
    <w:p w14:paraId="7AF6F647" w14:textId="77777777" w:rsidR="00244269" w:rsidRDefault="00244269" w:rsidP="008176E7">
      <w:pPr>
        <w:pStyle w:val="a4"/>
        <w:ind w:left="1080"/>
      </w:pPr>
      <w:r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 w:rsidRPr="00244269">
        <w:rPr>
          <w:b/>
        </w:rPr>
        <w:t>:</w:t>
      </w:r>
      <w:r w:rsidRPr="008D40BB">
        <w:rPr>
          <w:b/>
        </w:rPr>
        <w:t xml:space="preserve"> </w:t>
      </w:r>
      <w:r>
        <w:t>минимум выборк</w:t>
      </w:r>
      <w:r w:rsidR="008D40BB">
        <w:t>и</w:t>
      </w:r>
    </w:p>
    <w:p w14:paraId="6F52F9AD" w14:textId="2C7E73E2" w:rsidR="008D40BB" w:rsidRDefault="008D40BB" w:rsidP="008D40BB">
      <w:pPr>
        <w:pStyle w:val="a4"/>
        <w:ind w:left="1080"/>
      </w:pPr>
      <w:r>
        <w:rPr>
          <w:b/>
          <w:lang w:val="en-US"/>
        </w:rPr>
        <w:t>MID</w:t>
      </w:r>
      <w:r>
        <w:rPr>
          <w:b/>
          <w:vertAlign w:val="subscript"/>
          <w:lang w:val="en-US"/>
        </w:rPr>
        <w:t>K</w:t>
      </w:r>
      <w:r w:rsidRPr="00F07756">
        <w:rPr>
          <w:b/>
        </w:rPr>
        <w:t xml:space="preserve"> = </w:t>
      </w:r>
      <w:r>
        <w:rPr>
          <w:b/>
        </w:rPr>
        <w:t>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</w:t>
      </w:r>
      <w:r>
        <w:rPr>
          <w:b/>
        </w:rPr>
        <w:t>+</w:t>
      </w:r>
      <w:r w:rsidRPr="006409B1">
        <w:rPr>
          <w:b/>
        </w:rPr>
        <w:t xml:space="preserve"> </w:t>
      </w:r>
      <w:r w:rsidR="00C62674"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>
        <w:rPr>
          <w:b/>
        </w:rPr>
        <w:t xml:space="preserve">) / </w:t>
      </w:r>
      <w:proofErr w:type="gramStart"/>
      <w:r>
        <w:rPr>
          <w:b/>
        </w:rPr>
        <w:t>2</w:t>
      </w:r>
      <w:r w:rsidRPr="006409B1">
        <w:rPr>
          <w:b/>
        </w:rPr>
        <w:t xml:space="preserve"> :</w:t>
      </w:r>
      <w:proofErr w:type="gramEnd"/>
      <w:r>
        <w:rPr>
          <w:b/>
        </w:rPr>
        <w:t xml:space="preserve"> </w:t>
      </w:r>
      <w:r>
        <w:t xml:space="preserve">средняя цена </w:t>
      </w:r>
      <w:r w:rsidR="00AD08D2">
        <w:t>выборки</w:t>
      </w:r>
    </w:p>
    <w:p w14:paraId="5D4153AA" w14:textId="0154B74C" w:rsidR="008D40BB" w:rsidRPr="00F07756" w:rsidRDefault="008D40BB" w:rsidP="008D40BB">
      <w:pPr>
        <w:pStyle w:val="a4"/>
        <w:ind w:left="1080"/>
      </w:pPr>
      <w:r>
        <w:rPr>
          <w:b/>
          <w:lang w:val="en-US"/>
        </w:rPr>
        <w:t>V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= 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– </w:t>
      </w:r>
      <w:r w:rsidR="00C62674"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: </w:t>
      </w:r>
      <w:r>
        <w:t xml:space="preserve">волатильность </w:t>
      </w:r>
      <w:r w:rsidR="00AD08D2">
        <w:t>выборки</w:t>
      </w:r>
    </w:p>
    <w:p w14:paraId="2E33774D" w14:textId="2429FB11" w:rsidR="008D40BB" w:rsidRDefault="008D40BB" w:rsidP="008D40BB">
      <w:pPr>
        <w:pStyle w:val="a4"/>
        <w:ind w:left="1080"/>
      </w:pPr>
      <w:r>
        <w:rPr>
          <w:b/>
          <w:lang w:val="en-US"/>
        </w:rPr>
        <w:t>REL</w:t>
      </w:r>
      <w:r w:rsidRPr="006409B1">
        <w:rPr>
          <w:b/>
        </w:rPr>
        <w:t>_</w:t>
      </w:r>
      <w:r>
        <w:rPr>
          <w:b/>
          <w:lang w:val="en-US"/>
        </w:rPr>
        <w:t>MID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= 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– </w:t>
      </w:r>
      <w:proofErr w:type="gramStart"/>
      <w:r>
        <w:rPr>
          <w:b/>
          <w:lang w:val="en-US"/>
        </w:rPr>
        <w:t>B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>)  /</w:t>
      </w:r>
      <w:proofErr w:type="gramEnd"/>
      <w:r w:rsidRPr="006409B1">
        <w:rPr>
          <w:b/>
        </w:rPr>
        <w:t xml:space="preserve"> 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+ </w:t>
      </w:r>
      <w:r w:rsidR="00C62674"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): </w:t>
      </w:r>
      <w:r>
        <w:t xml:space="preserve">относительная волатильность </w:t>
      </w:r>
      <w:r w:rsidR="00AD08D2">
        <w:t>выборки</w:t>
      </w:r>
    </w:p>
    <w:p w14:paraId="077496F3" w14:textId="77777777" w:rsidR="000A472E" w:rsidRPr="00222A2A" w:rsidRDefault="000A472E" w:rsidP="008D40BB">
      <w:pPr>
        <w:pStyle w:val="a4"/>
        <w:ind w:left="1080"/>
        <w:rPr>
          <w:b/>
        </w:rPr>
      </w:pPr>
    </w:p>
    <w:p w14:paraId="62A9F05F" w14:textId="7263E1BB" w:rsidR="008D40BB" w:rsidRPr="00244269" w:rsidRDefault="00D60918" w:rsidP="00D60918">
      <w:pPr>
        <w:pStyle w:val="a4"/>
        <w:ind w:left="1080"/>
      </w:pPr>
      <w:r w:rsidRPr="004B40BE">
        <w:rPr>
          <w:position w:val="-30"/>
        </w:rPr>
        <w:object w:dxaOrig="4020" w:dyaOrig="1020" w14:anchorId="6D527A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75.75pt" o:ole="">
            <v:imagedata r:id="rId9" o:title=""/>
          </v:shape>
          <o:OLEObject Type="Embed" ProgID="Equation.DSMT4" ShapeID="_x0000_i1025" DrawAspect="Content" ObjectID="_1714330899" r:id="rId10"/>
        </w:object>
      </w:r>
      <w:r w:rsidR="004B40BE">
        <w:rPr>
          <w:lang w:val="en-US"/>
        </w:rPr>
        <w:t xml:space="preserve"> </w:t>
      </w:r>
    </w:p>
    <w:p w14:paraId="2C7750C4" w14:textId="77777777" w:rsidR="00227088" w:rsidRDefault="00227088" w:rsidP="0032291C">
      <w:pPr>
        <w:pStyle w:val="a4"/>
      </w:pPr>
    </w:p>
    <w:p w14:paraId="6E815CFB" w14:textId="77777777" w:rsidR="00263365" w:rsidRDefault="00263365" w:rsidP="0032291C">
      <w:pPr>
        <w:pStyle w:val="a4"/>
      </w:pPr>
    </w:p>
    <w:p w14:paraId="60062A1A" w14:textId="68B0DA44" w:rsidR="000A785A" w:rsidRDefault="000A785A" w:rsidP="0032291C">
      <w:pPr>
        <w:pStyle w:val="a4"/>
      </w:pPr>
      <w:r>
        <w:t>Расчет характеристик</w:t>
      </w:r>
      <w:r w:rsidR="00263365">
        <w:t xml:space="preserve"> </w:t>
      </w:r>
      <w:r w:rsidR="00263365" w:rsidRPr="00263365">
        <w:rPr>
          <w:position w:val="-10"/>
        </w:rPr>
        <w:object w:dxaOrig="2180" w:dyaOrig="320" w14:anchorId="34F51E01">
          <v:shape id="_x0000_i1026" type="#_x0000_t75" style="width:108.75pt;height:15.75pt" o:ole="">
            <v:imagedata r:id="rId11" o:title=""/>
          </v:shape>
          <o:OLEObject Type="Embed" ProgID="Equation.DSMT4" ShapeID="_x0000_i1026" DrawAspect="Content" ObjectID="_1714330900" r:id="rId12"/>
        </w:object>
      </w:r>
      <w:r w:rsidR="00781A94">
        <w:t xml:space="preserve"> для текущего бара</w:t>
      </w:r>
      <w:r w:rsidR="008229C2" w:rsidRPr="008229C2">
        <w:t xml:space="preserve"> </w:t>
      </w:r>
      <w:r w:rsidR="008229C2">
        <w:t xml:space="preserve">и глубины </w:t>
      </w:r>
      <w:r w:rsidR="008229C2" w:rsidRPr="008229C2">
        <w:rPr>
          <w:position w:val="-4"/>
        </w:rPr>
        <w:object w:dxaOrig="260" w:dyaOrig="260" w14:anchorId="7051FC5F">
          <v:shape id="_x0000_i1027" type="#_x0000_t75" style="width:12.75pt;height:12.75pt" o:ole="">
            <v:imagedata r:id="rId13" o:title=""/>
          </v:shape>
          <o:OLEObject Type="Embed" ProgID="Equation.DSMT4" ShapeID="_x0000_i1027" DrawAspect="Content" ObjectID="_1714330901" r:id="rId14"/>
        </w:object>
      </w:r>
      <w:r>
        <w:t xml:space="preserve"> </w:t>
      </w:r>
    </w:p>
    <w:p w14:paraId="636A64D6" w14:textId="77777777" w:rsidR="00263365" w:rsidRDefault="00263365" w:rsidP="0032291C">
      <w:pPr>
        <w:pStyle w:val="a4"/>
      </w:pPr>
    </w:p>
    <w:p w14:paraId="7B51F3E0" w14:textId="2B2DFABA" w:rsidR="00D60918" w:rsidRDefault="00223B0D" w:rsidP="0032291C">
      <w:pPr>
        <w:pStyle w:val="a4"/>
      </w:pPr>
      <w:r w:rsidRPr="00223B0D">
        <w:rPr>
          <w:position w:val="-12"/>
        </w:rPr>
        <w:object w:dxaOrig="720" w:dyaOrig="360" w14:anchorId="0948EB39">
          <v:shape id="_x0000_i1028" type="#_x0000_t75" style="width:36pt;height:18pt" o:ole="">
            <v:imagedata r:id="rId15" o:title=""/>
          </v:shape>
          <o:OLEObject Type="Embed" ProgID="Equation.DSMT4" ShapeID="_x0000_i1028" DrawAspect="Content" ObjectID="_1714330902" r:id="rId16"/>
        </w:object>
      </w:r>
      <w:r w:rsidR="00916B24">
        <w:t>:</w:t>
      </w:r>
      <w:r>
        <w:t xml:space="preserve"> максимум цены на протяжении следующих </w:t>
      </w:r>
      <w:r w:rsidRPr="00223B0D">
        <w:rPr>
          <w:position w:val="-4"/>
          <w:lang w:val="en-US"/>
        </w:rPr>
        <w:object w:dxaOrig="260" w:dyaOrig="260" w14:anchorId="7185BB3A">
          <v:shape id="_x0000_i1029" type="#_x0000_t75" style="width:12.75pt;height:12.75pt" o:ole="">
            <v:imagedata r:id="rId17" o:title=""/>
          </v:shape>
          <o:OLEObject Type="Embed" ProgID="Equation.DSMT4" ShapeID="_x0000_i1029" DrawAspect="Content" ObjectID="_1714330903" r:id="rId18"/>
        </w:object>
      </w:r>
      <w:r>
        <w:t>баров.</w:t>
      </w:r>
    </w:p>
    <w:p w14:paraId="7B1358B5" w14:textId="53AE2878" w:rsidR="00AF55A8" w:rsidRDefault="00AF55A8" w:rsidP="0032291C">
      <w:pPr>
        <w:pStyle w:val="a4"/>
      </w:pPr>
      <w:r w:rsidRPr="00AF55A8">
        <w:rPr>
          <w:position w:val="-12"/>
        </w:rPr>
        <w:object w:dxaOrig="639" w:dyaOrig="360" w14:anchorId="08A5E5B3">
          <v:shape id="_x0000_i1030" type="#_x0000_t75" style="width:32.25pt;height:18pt" o:ole="">
            <v:imagedata r:id="rId19" o:title=""/>
          </v:shape>
          <o:OLEObject Type="Embed" ProgID="Equation.DSMT4" ShapeID="_x0000_i1030" DrawAspect="Content" ObjectID="_1714330904" r:id="rId20"/>
        </w:object>
      </w:r>
      <w:r w:rsidR="00916B24">
        <w:t>:</w:t>
      </w:r>
      <w:r>
        <w:t xml:space="preserve"> минимум цены на протяжении следующих </w:t>
      </w:r>
      <w:r w:rsidRPr="00AF55A8">
        <w:rPr>
          <w:position w:val="-4"/>
          <w:lang w:val="en-US"/>
        </w:rPr>
        <w:object w:dxaOrig="260" w:dyaOrig="260" w14:anchorId="4354C4F3">
          <v:shape id="_x0000_i1031" type="#_x0000_t75" style="width:12.75pt;height:12.75pt" o:ole="">
            <v:imagedata r:id="rId21" o:title=""/>
          </v:shape>
          <o:OLEObject Type="Embed" ProgID="Equation.DSMT4" ShapeID="_x0000_i1031" DrawAspect="Content" ObjectID="_1714330905" r:id="rId22"/>
        </w:object>
      </w:r>
      <w:r>
        <w:t>баров.</w:t>
      </w:r>
    </w:p>
    <w:p w14:paraId="1F5240EC" w14:textId="6CE4CFE3" w:rsidR="00781A94" w:rsidRDefault="00781A94" w:rsidP="0032291C">
      <w:pPr>
        <w:pStyle w:val="a4"/>
      </w:pPr>
      <w:r w:rsidRPr="00781A94">
        <w:rPr>
          <w:position w:val="-6"/>
        </w:rPr>
        <w:object w:dxaOrig="720" w:dyaOrig="279" w14:anchorId="565BDA93">
          <v:shape id="_x0000_i1032" type="#_x0000_t75" style="width:36pt;height:14.25pt" o:ole="">
            <v:imagedata r:id="rId23" o:title=""/>
          </v:shape>
          <o:OLEObject Type="Embed" ProgID="Equation.DSMT4" ShapeID="_x0000_i1032" DrawAspect="Content" ObjectID="_1714330906" r:id="rId24"/>
        </w:object>
      </w:r>
      <w:r w:rsidR="00916B24">
        <w:t>:</w:t>
      </w:r>
      <w:r>
        <w:t xml:space="preserve"> цена открытия текущего бара.</w:t>
      </w:r>
    </w:p>
    <w:p w14:paraId="21BCE23B" w14:textId="505ECD2E" w:rsidR="00781A94" w:rsidRDefault="00B50EB9" w:rsidP="0032291C">
      <w:pPr>
        <w:pStyle w:val="a4"/>
      </w:pPr>
      <w:r w:rsidRPr="00B50EB9">
        <w:rPr>
          <w:position w:val="-28"/>
        </w:rPr>
        <w:object w:dxaOrig="2140" w:dyaOrig="680" w14:anchorId="1D4AF310">
          <v:shape id="_x0000_i1033" type="#_x0000_t75" style="width:107.25pt;height:33.75pt" o:ole="">
            <v:imagedata r:id="rId25" o:title=""/>
          </v:shape>
          <o:OLEObject Type="Embed" ProgID="Equation.DSMT4" ShapeID="_x0000_i1033" DrawAspect="Content" ObjectID="_1714330907" r:id="rId26"/>
        </w:object>
      </w:r>
      <w:r w:rsidR="00916B24">
        <w:t>:</w:t>
      </w:r>
      <w:r>
        <w:t xml:space="preserve"> прирост цены на протяжении следующих </w:t>
      </w:r>
      <w:r w:rsidRPr="00B50EB9">
        <w:rPr>
          <w:position w:val="-4"/>
        </w:rPr>
        <w:object w:dxaOrig="260" w:dyaOrig="260" w14:anchorId="181B2632">
          <v:shape id="_x0000_i1034" type="#_x0000_t75" style="width:12.75pt;height:12.75pt" o:ole="">
            <v:imagedata r:id="rId27" o:title=""/>
          </v:shape>
          <o:OLEObject Type="Embed" ProgID="Equation.DSMT4" ShapeID="_x0000_i1034" DrawAspect="Content" ObjectID="_1714330908" r:id="rId28"/>
        </w:object>
      </w:r>
      <w:r>
        <w:t xml:space="preserve"> баров в логарифмическом масштабе.</w:t>
      </w:r>
      <w:r w:rsidR="00E92A9A">
        <w:t xml:space="preserve"> </w:t>
      </w:r>
      <w:r w:rsidR="00E92A9A" w:rsidRPr="00E92A9A">
        <w:rPr>
          <w:position w:val="-6"/>
        </w:rPr>
        <w:object w:dxaOrig="1100" w:dyaOrig="279" w14:anchorId="4A3E475B">
          <v:shape id="_x0000_i1035" type="#_x0000_t75" style="width:54.75pt;height:14.25pt" o:ole="">
            <v:imagedata r:id="rId29" o:title=""/>
          </v:shape>
          <o:OLEObject Type="Embed" ProgID="Equation.DSMT4" ShapeID="_x0000_i1035" DrawAspect="Content" ObjectID="_1714330909" r:id="rId30"/>
        </w:object>
      </w:r>
    </w:p>
    <w:p w14:paraId="47281B65" w14:textId="670B269B" w:rsidR="00B50EB9" w:rsidRDefault="00E92A9A" w:rsidP="0032291C">
      <w:pPr>
        <w:pStyle w:val="a4"/>
      </w:pPr>
      <w:r w:rsidRPr="00E92A9A">
        <w:rPr>
          <w:position w:val="-28"/>
        </w:rPr>
        <w:object w:dxaOrig="2060" w:dyaOrig="680" w14:anchorId="389285AB">
          <v:shape id="_x0000_i1036" type="#_x0000_t75" style="width:102.75pt;height:33.75pt" o:ole="">
            <v:imagedata r:id="rId31" o:title=""/>
          </v:shape>
          <o:OLEObject Type="Embed" ProgID="Equation.DSMT4" ShapeID="_x0000_i1036" DrawAspect="Content" ObjectID="_1714330910" r:id="rId32"/>
        </w:object>
      </w:r>
      <w:r w:rsidR="00916B24">
        <w:t>:</w:t>
      </w:r>
      <w:r w:rsidR="00B50EB9">
        <w:t xml:space="preserve"> понижение цены на протяжении следующих </w:t>
      </w:r>
      <w:r w:rsidR="00B50EB9" w:rsidRPr="00B50EB9">
        <w:rPr>
          <w:position w:val="-4"/>
        </w:rPr>
        <w:object w:dxaOrig="260" w:dyaOrig="260" w14:anchorId="2F45F7F1">
          <v:shape id="_x0000_i1037" type="#_x0000_t75" style="width:12.75pt;height:12.75pt" o:ole="">
            <v:imagedata r:id="rId33" o:title=""/>
          </v:shape>
          <o:OLEObject Type="Embed" ProgID="Equation.DSMT4" ShapeID="_x0000_i1037" DrawAspect="Content" ObjectID="_1714330911" r:id="rId34"/>
        </w:object>
      </w:r>
      <w:r w:rsidR="00B50EB9">
        <w:t>баров в логарифмическом масштабе.</w:t>
      </w:r>
      <w:r>
        <w:t xml:space="preserve"> </w:t>
      </w:r>
      <w:r w:rsidRPr="00E92A9A">
        <w:rPr>
          <w:position w:val="-6"/>
        </w:rPr>
        <w:object w:dxaOrig="1040" w:dyaOrig="279" w14:anchorId="0F64D351">
          <v:shape id="_x0000_i1038" type="#_x0000_t75" style="width:51.75pt;height:14.25pt" o:ole="">
            <v:imagedata r:id="rId35" o:title=""/>
          </v:shape>
          <o:OLEObject Type="Embed" ProgID="Equation.DSMT4" ShapeID="_x0000_i1038" DrawAspect="Content" ObjectID="_1714330912" r:id="rId36"/>
        </w:object>
      </w:r>
    </w:p>
    <w:p w14:paraId="3173067F" w14:textId="77777777" w:rsidR="001F27DE" w:rsidRDefault="001F27DE" w:rsidP="0032291C">
      <w:pPr>
        <w:pStyle w:val="a4"/>
      </w:pPr>
    </w:p>
    <w:p w14:paraId="4BB1F6B4" w14:textId="79DCD4AC" w:rsidR="00453A93" w:rsidRDefault="001F27DE" w:rsidP="0032291C">
      <w:pPr>
        <w:pStyle w:val="a4"/>
      </w:pPr>
      <w:r w:rsidRPr="001F27DE">
        <w:rPr>
          <w:position w:val="-6"/>
        </w:rPr>
        <w:object w:dxaOrig="2400" w:dyaOrig="279" w14:anchorId="7B6CBCD3">
          <v:shape id="_x0000_i1039" type="#_x0000_t75" style="width:120pt;height:14.25pt" o:ole="">
            <v:imagedata r:id="rId37" o:title=""/>
          </v:shape>
          <o:OLEObject Type="Embed" ProgID="Equation.DSMT4" ShapeID="_x0000_i1039" DrawAspect="Content" ObjectID="_1714330913" r:id="rId38"/>
        </w:object>
      </w:r>
      <w:r w:rsidR="00916B24">
        <w:t xml:space="preserve">: разность между приростом и понижением. Практический смысл на ценовом графике в отображении количества </w:t>
      </w:r>
      <w:r w:rsidR="00B32394">
        <w:t xml:space="preserve">предстоящего </w:t>
      </w:r>
      <w:r w:rsidR="00916B24">
        <w:t>движения.</w:t>
      </w:r>
      <w:r w:rsidR="00F77BD3">
        <w:t xml:space="preserve"> </w:t>
      </w:r>
      <w:r w:rsidR="00B32394">
        <w:t xml:space="preserve">Т.е. разность будет одинаковой как в случае роста до отметки +100 пунктов, так и в случае роста до отметки </w:t>
      </w:r>
      <w:proofErr w:type="gramStart"/>
      <w:r w:rsidR="00B32394">
        <w:t>в  +</w:t>
      </w:r>
      <w:proofErr w:type="gramEnd"/>
      <w:r w:rsidR="00B32394">
        <w:t>50 пунктов, а потом падения до -50 пунктов.</w:t>
      </w:r>
      <w:r w:rsidR="00A647E9">
        <w:t xml:space="preserve"> </w:t>
      </w:r>
      <w:r w:rsidR="00A647E9" w:rsidRPr="00A647E9">
        <w:rPr>
          <w:position w:val="-6"/>
        </w:rPr>
        <w:object w:dxaOrig="999" w:dyaOrig="279" w14:anchorId="1262CD42">
          <v:shape id="_x0000_i1040" type="#_x0000_t75" style="width:50.25pt;height:14.25pt" o:ole="">
            <v:imagedata r:id="rId39" o:title=""/>
          </v:shape>
          <o:OLEObject Type="Embed" ProgID="Equation.DSMT4" ShapeID="_x0000_i1040" DrawAspect="Content" ObjectID="_1714330914" r:id="rId40"/>
        </w:object>
      </w:r>
    </w:p>
    <w:p w14:paraId="3FE21723" w14:textId="77777777" w:rsidR="00B32394" w:rsidRDefault="00B32394" w:rsidP="0032291C">
      <w:pPr>
        <w:pStyle w:val="a4"/>
      </w:pPr>
    </w:p>
    <w:p w14:paraId="11058A5C" w14:textId="77777777" w:rsidR="006614A7" w:rsidRDefault="00B32394" w:rsidP="0032291C">
      <w:pPr>
        <w:pStyle w:val="a4"/>
      </w:pPr>
      <w:r w:rsidRPr="001F27DE">
        <w:rPr>
          <w:position w:val="-6"/>
        </w:rPr>
        <w:object w:dxaOrig="2340" w:dyaOrig="279" w14:anchorId="34D689AC">
          <v:shape id="_x0000_i1041" type="#_x0000_t75" style="width:117pt;height:14.25pt" o:ole="">
            <v:imagedata r:id="rId41" o:title=""/>
          </v:shape>
          <o:OLEObject Type="Embed" ProgID="Equation.DSMT4" ShapeID="_x0000_i1041" DrawAspect="Content" ObjectID="_1714330915" r:id="rId42"/>
        </w:object>
      </w:r>
      <w:r w:rsidRPr="00B32394">
        <w:t xml:space="preserve">: </w:t>
      </w:r>
      <w:r>
        <w:t>сумма прироста и понижения. Практический смысл на ценовом графике</w:t>
      </w:r>
      <w:r w:rsidR="00A647E9">
        <w:t>: чем больше по модулю значение, тем больше пойдет движение в определенную сторону без просадки в другую. Положительные значения – движение вверх, отрицательные – вниз.</w:t>
      </w:r>
    </w:p>
    <w:p w14:paraId="50D5BC92" w14:textId="1D4B3266" w:rsidR="00B32394" w:rsidRDefault="006614A7" w:rsidP="0032291C">
      <w:pPr>
        <w:pStyle w:val="a4"/>
      </w:pPr>
      <w:r w:rsidRPr="006614A7">
        <w:rPr>
          <w:position w:val="-16"/>
          <w:lang w:val="en-US"/>
        </w:rPr>
        <w:object w:dxaOrig="3340" w:dyaOrig="440" w14:anchorId="55E94168">
          <v:shape id="_x0000_i1042" type="#_x0000_t75" style="width:167.25pt;height:21.75pt" o:ole="">
            <v:imagedata r:id="rId43" o:title=""/>
          </v:shape>
          <o:OLEObject Type="Embed" ProgID="Equation.DSMT4" ShapeID="_x0000_i1042" DrawAspect="Content" ObjectID="_1714330916" r:id="rId44"/>
        </w:object>
      </w:r>
      <w:r>
        <w:t>: максимум из абсолютных значений прироста и понижения. Практический смысл на ценовом графике</w:t>
      </w:r>
      <w:r w:rsidR="004B49C7">
        <w:t xml:space="preserve"> в отображении предстоящего движения в любую сторону без учета просадок. </w:t>
      </w:r>
      <w:r w:rsidR="004B49C7" w:rsidRPr="004B49C7">
        <w:rPr>
          <w:position w:val="-6"/>
        </w:rPr>
        <w:object w:dxaOrig="1420" w:dyaOrig="279" w14:anchorId="2500596B">
          <v:shape id="_x0000_i1043" type="#_x0000_t75" style="width:71.25pt;height:14.25pt" o:ole="">
            <v:imagedata r:id="rId45" o:title=""/>
          </v:shape>
          <o:OLEObject Type="Embed" ProgID="Equation.DSMT4" ShapeID="_x0000_i1043" DrawAspect="Content" ObjectID="_1714330917" r:id="rId46"/>
        </w:object>
      </w:r>
      <w:r w:rsidR="00B32394">
        <w:t xml:space="preserve"> </w:t>
      </w:r>
    </w:p>
    <w:p w14:paraId="68D93A9C" w14:textId="70AA5E6B" w:rsidR="001D7C84" w:rsidRDefault="001D7C84" w:rsidP="0032291C">
      <w:pPr>
        <w:pStyle w:val="a4"/>
      </w:pPr>
    </w:p>
    <w:p w14:paraId="52F5105A" w14:textId="5A556784" w:rsidR="001D7C84" w:rsidRPr="001D7C84" w:rsidRDefault="001D7C84" w:rsidP="008229C2">
      <w:pPr>
        <w:pStyle w:val="a3"/>
      </w:pPr>
      <w:r w:rsidRPr="001D7C84">
        <w:t>Практический пример.</w:t>
      </w:r>
    </w:p>
    <w:p w14:paraId="2391CB2C" w14:textId="674D9D50" w:rsidR="001D7C84" w:rsidRDefault="001D7C84" w:rsidP="008229C2">
      <w:pPr>
        <w:pStyle w:val="a3"/>
      </w:pPr>
      <w:r w:rsidRPr="001D7C84">
        <w:t xml:space="preserve">Временной ряд: значения 1-минутных баров по валютной паре BTCUSDT за период три месяца. Данные взяты с сайта </w:t>
      </w:r>
      <w:hyperlink r:id="rId47" w:history="1">
        <w:r w:rsidRPr="008229C2">
          <w:t>https://data.binance.vision/</w:t>
        </w:r>
      </w:hyperlink>
      <w:r>
        <w:t xml:space="preserve"> с января по март 2022 года.</w:t>
      </w:r>
    </w:p>
    <w:p w14:paraId="2798ECDE" w14:textId="77777777" w:rsidR="008229C2" w:rsidRDefault="008229C2" w:rsidP="008229C2">
      <w:pPr>
        <w:pStyle w:val="a3"/>
      </w:pPr>
    </w:p>
    <w:p w14:paraId="06C735F6" w14:textId="562C06FA" w:rsidR="001D7C84" w:rsidRDefault="001D7C84" w:rsidP="008229C2">
      <w:pPr>
        <w:pStyle w:val="a3"/>
      </w:pPr>
      <w:r>
        <w:t>Количество баров</w:t>
      </w:r>
      <w:r w:rsidR="008229C2" w:rsidRPr="001F2748">
        <w:t xml:space="preserve">: </w:t>
      </w:r>
      <w:r w:rsidR="008229C2" w:rsidRPr="008229C2">
        <w:rPr>
          <w:position w:val="-6"/>
          <w:lang w:val="en-US"/>
        </w:rPr>
        <w:object w:dxaOrig="1200" w:dyaOrig="279" w14:anchorId="0D7932C5">
          <v:shape id="_x0000_i1044" type="#_x0000_t75" style="width:60pt;height:14.25pt" o:ole="">
            <v:imagedata r:id="rId48" o:title=""/>
          </v:shape>
          <o:OLEObject Type="Embed" ProgID="Equation.DSMT4" ShapeID="_x0000_i1044" DrawAspect="Content" ObjectID="_1714330918" r:id="rId49"/>
        </w:object>
      </w:r>
      <w:r>
        <w:t xml:space="preserve"> </w:t>
      </w:r>
    </w:p>
    <w:p w14:paraId="7214784A" w14:textId="75C7A4BD" w:rsidR="009A4F7E" w:rsidRDefault="009A4F7E" w:rsidP="008229C2">
      <w:pPr>
        <w:pStyle w:val="a3"/>
      </w:pPr>
      <w:r>
        <w:lastRenderedPageBreak/>
        <w:t xml:space="preserve">Глубина расчета характеристик: </w:t>
      </w:r>
      <w:r w:rsidRPr="009A4F7E">
        <w:rPr>
          <w:position w:val="-6"/>
        </w:rPr>
        <w:object w:dxaOrig="960" w:dyaOrig="279" w14:anchorId="00C55AC0">
          <v:shape id="_x0000_i1045" type="#_x0000_t75" style="width:48pt;height:14.25pt" o:ole="">
            <v:imagedata r:id="rId50" o:title=""/>
          </v:shape>
          <o:OLEObject Type="Embed" ProgID="Equation.DSMT4" ShapeID="_x0000_i1045" DrawAspect="Content" ObjectID="_1714330919" r:id="rId51"/>
        </w:object>
      </w:r>
      <w:r>
        <w:t>, т.е. 1440 минутных баров = 1 сутки</w:t>
      </w:r>
    </w:p>
    <w:p w14:paraId="00D1D93C" w14:textId="14557581" w:rsidR="008229C2" w:rsidRDefault="008229C2" w:rsidP="008229C2">
      <w:pPr>
        <w:pStyle w:val="a3"/>
      </w:pPr>
    </w:p>
    <w:p w14:paraId="2D899362" w14:textId="6190721C" w:rsidR="00033C36" w:rsidRDefault="00033C36" w:rsidP="008229C2">
      <w:pPr>
        <w:pStyle w:val="a3"/>
      </w:pPr>
      <w:r>
        <w:t>Статистика по полученным значениям характеристик:</w:t>
      </w:r>
    </w:p>
    <w:p w14:paraId="6499F107" w14:textId="74C41FEC" w:rsidR="00CD5889" w:rsidRDefault="00CD5889" w:rsidP="008229C2">
      <w:pPr>
        <w:pStyle w:val="a3"/>
        <w:rPr>
          <w:noProof/>
          <w:lang w:val="en-US"/>
        </w:rPr>
      </w:pPr>
      <w:r w:rsidRPr="00CD5889">
        <w:rPr>
          <w:noProof/>
          <w:position w:val="-6"/>
          <w:lang w:val="en-US"/>
        </w:rPr>
        <w:object w:dxaOrig="680" w:dyaOrig="279" w14:anchorId="389E26F2">
          <v:shape id="_x0000_i1046" type="#_x0000_t75" style="width:33.75pt;height:14.25pt" o:ole="">
            <v:imagedata r:id="rId52" o:title=""/>
          </v:shape>
          <o:OLEObject Type="Embed" ProgID="Equation.DSMT4" ShapeID="_x0000_i1046" DrawAspect="Content" ObjectID="_1714330920" r:id="rId53"/>
        </w:object>
      </w:r>
      <w:r w:rsidRPr="00CD5889">
        <w:rPr>
          <w:noProof/>
          <w:position w:val="-6"/>
          <w:lang w:val="en-US"/>
        </w:rPr>
        <w:object w:dxaOrig="1480" w:dyaOrig="279" w14:anchorId="1A5836A9">
          <v:shape id="_x0000_i1047" type="#_x0000_t75" style="width:74.25pt;height:14.25pt" o:ole="">
            <v:imagedata r:id="rId54" o:title=""/>
          </v:shape>
          <o:OLEObject Type="Embed" ProgID="Equation.DSMT4" ShapeID="_x0000_i1047" DrawAspect="Content" ObjectID="_1714330921" r:id="rId55"/>
        </w:object>
      </w:r>
      <w:r w:rsidRPr="00CD5889">
        <w:rPr>
          <w:noProof/>
          <w:position w:val="-6"/>
          <w:lang w:val="en-US"/>
        </w:rPr>
        <w:object w:dxaOrig="1380" w:dyaOrig="279" w14:anchorId="49CE6E0F">
          <v:shape id="_x0000_i1048" type="#_x0000_t75" style="width:69pt;height:14.25pt" o:ole="">
            <v:imagedata r:id="rId56" o:title=""/>
          </v:shape>
          <o:OLEObject Type="Embed" ProgID="Equation.DSMT4" ShapeID="_x0000_i1048" DrawAspect="Content" ObjectID="_1714330922" r:id="rId57"/>
        </w:object>
      </w:r>
    </w:p>
    <w:p w14:paraId="23098930" w14:textId="6DE8F4D7" w:rsidR="00CD5889" w:rsidRDefault="00CD5889" w:rsidP="008229C2">
      <w:pPr>
        <w:pStyle w:val="a3"/>
        <w:rPr>
          <w:noProof/>
          <w:lang w:val="en-US"/>
        </w:rPr>
      </w:pPr>
      <w:r w:rsidRPr="00CD5889">
        <w:rPr>
          <w:noProof/>
          <w:position w:val="-6"/>
          <w:lang w:val="en-US"/>
        </w:rPr>
        <w:object w:dxaOrig="740" w:dyaOrig="279" w14:anchorId="17AEFF31">
          <v:shape id="_x0000_i1049" type="#_x0000_t75" style="width:36.75pt;height:14.25pt" o:ole="">
            <v:imagedata r:id="rId58" o:title=""/>
          </v:shape>
          <o:OLEObject Type="Embed" ProgID="Equation.DSMT4" ShapeID="_x0000_i1049" DrawAspect="Content" ObjectID="_1714330923" r:id="rId59"/>
        </w:object>
      </w:r>
      <w:r w:rsidRPr="00CD5889">
        <w:rPr>
          <w:noProof/>
          <w:position w:val="-6"/>
          <w:lang w:val="en-US"/>
        </w:rPr>
        <w:object w:dxaOrig="1460" w:dyaOrig="279" w14:anchorId="38377726">
          <v:shape id="_x0000_i1050" type="#_x0000_t75" style="width:72.75pt;height:14.25pt" o:ole="">
            <v:imagedata r:id="rId60" o:title=""/>
          </v:shape>
          <o:OLEObject Type="Embed" ProgID="Equation.DSMT4" ShapeID="_x0000_i1050" DrawAspect="Content" ObjectID="_1714330924" r:id="rId61"/>
        </w:object>
      </w:r>
      <w:r w:rsidRPr="00CD5889">
        <w:rPr>
          <w:noProof/>
          <w:position w:val="-6"/>
          <w:lang w:val="en-US"/>
        </w:rPr>
        <w:object w:dxaOrig="1520" w:dyaOrig="279" w14:anchorId="53A06D97">
          <v:shape id="_x0000_i1051" type="#_x0000_t75" style="width:75.75pt;height:14.25pt" o:ole="">
            <v:imagedata r:id="rId62" o:title=""/>
          </v:shape>
          <o:OLEObject Type="Embed" ProgID="Equation.DSMT4" ShapeID="_x0000_i1051" DrawAspect="Content" ObjectID="_1714330925" r:id="rId63"/>
        </w:object>
      </w:r>
    </w:p>
    <w:p w14:paraId="1D05DD6F" w14:textId="5DE10586" w:rsidR="00CD5889" w:rsidRDefault="00CD5889" w:rsidP="008229C2">
      <w:pPr>
        <w:pStyle w:val="a3"/>
        <w:rPr>
          <w:noProof/>
          <w:lang w:val="en-US"/>
        </w:rPr>
      </w:pPr>
      <w:r w:rsidRPr="00CD5889">
        <w:rPr>
          <w:noProof/>
          <w:position w:val="-6"/>
          <w:lang w:val="en-US"/>
        </w:rPr>
        <w:object w:dxaOrig="999" w:dyaOrig="279" w14:anchorId="690C75D8">
          <v:shape id="_x0000_i1052" type="#_x0000_t75" style="width:50.25pt;height:14.25pt" o:ole="">
            <v:imagedata r:id="rId64" o:title=""/>
          </v:shape>
          <o:OLEObject Type="Embed" ProgID="Equation.DSMT4" ShapeID="_x0000_i1052" DrawAspect="Content" ObjectID="_1714330926" r:id="rId65"/>
        </w:object>
      </w:r>
      <w:r w:rsidRPr="00CD5889">
        <w:rPr>
          <w:noProof/>
          <w:position w:val="-6"/>
          <w:lang w:val="en-US"/>
        </w:rPr>
        <w:object w:dxaOrig="1480" w:dyaOrig="279" w14:anchorId="66F86FCA">
          <v:shape id="_x0000_i1053" type="#_x0000_t75" style="width:74.25pt;height:14.25pt" o:ole="">
            <v:imagedata r:id="rId66" o:title=""/>
          </v:shape>
          <o:OLEObject Type="Embed" ProgID="Equation.DSMT4" ShapeID="_x0000_i1053" DrawAspect="Content" ObjectID="_1714330927" r:id="rId67"/>
        </w:object>
      </w:r>
      <w:r w:rsidR="005D430D" w:rsidRPr="00CD5889">
        <w:rPr>
          <w:noProof/>
          <w:position w:val="-6"/>
          <w:lang w:val="en-US"/>
        </w:rPr>
        <w:object w:dxaOrig="1500" w:dyaOrig="279" w14:anchorId="4B7B3344">
          <v:shape id="_x0000_i1054" type="#_x0000_t75" style="width:75pt;height:14.25pt" o:ole="">
            <v:imagedata r:id="rId68" o:title=""/>
          </v:shape>
          <o:OLEObject Type="Embed" ProgID="Equation.DSMT4" ShapeID="_x0000_i1054" DrawAspect="Content" ObjectID="_1714330928" r:id="rId69"/>
        </w:object>
      </w:r>
    </w:p>
    <w:p w14:paraId="1C9DDE18" w14:textId="1FBCCC10" w:rsidR="005D430D" w:rsidRDefault="005D430D" w:rsidP="008229C2">
      <w:pPr>
        <w:pStyle w:val="a3"/>
        <w:rPr>
          <w:noProof/>
          <w:lang w:val="en-US"/>
        </w:rPr>
      </w:pPr>
    </w:p>
    <w:p w14:paraId="75E01E69" w14:textId="6D5EACEB" w:rsidR="00A453FE" w:rsidRDefault="00865E4C" w:rsidP="008229C2">
      <w:pPr>
        <w:pStyle w:val="a3"/>
        <w:rPr>
          <w:noProof/>
        </w:rPr>
      </w:pPr>
      <w:r>
        <w:rPr>
          <w:noProof/>
        </w:rPr>
        <w:t>Еще одна характеристика предстоящего движения.</w:t>
      </w:r>
    </w:p>
    <w:p w14:paraId="641C9A65" w14:textId="77777777" w:rsidR="00F06EA1" w:rsidRPr="00F06EA1" w:rsidRDefault="00F06EA1" w:rsidP="008229C2">
      <w:pPr>
        <w:pStyle w:val="a3"/>
        <w:rPr>
          <w:noProof/>
          <w:lang w:val="en-US"/>
        </w:rPr>
      </w:pPr>
    </w:p>
    <w:p w14:paraId="1A2C09B1" w14:textId="48A016B3" w:rsidR="00D75CAC" w:rsidRDefault="008147CD" w:rsidP="008229C2">
      <w:pPr>
        <w:pStyle w:val="a3"/>
        <w:rPr>
          <w:noProof/>
        </w:rPr>
      </w:pPr>
      <w:r w:rsidRPr="00F06EA1">
        <w:rPr>
          <w:noProof/>
          <w:position w:val="-10"/>
        </w:rPr>
        <w:object w:dxaOrig="1400" w:dyaOrig="320" w14:anchorId="7F8AAE6D">
          <v:shape id="_x0000_i1070" type="#_x0000_t75" style="width:69.75pt;height:15.75pt" o:ole="">
            <v:imagedata r:id="rId70" o:title=""/>
          </v:shape>
          <o:OLEObject Type="Embed" ProgID="Equation.DSMT4" ShapeID="_x0000_i1070" DrawAspect="Content" ObjectID="_1714330929" r:id="rId71"/>
        </w:object>
      </w:r>
    </w:p>
    <w:p w14:paraId="448596AD" w14:textId="72041CD9" w:rsidR="00E1185D" w:rsidRDefault="008147CD" w:rsidP="008229C2">
      <w:pPr>
        <w:pStyle w:val="a3"/>
        <w:rPr>
          <w:noProof/>
        </w:rPr>
      </w:pPr>
      <w:r>
        <w:rPr>
          <w:noProof/>
        </w:rPr>
        <w:t xml:space="preserve">Фиксируем цену </w:t>
      </w:r>
      <w:r w:rsidRPr="008147CD">
        <w:rPr>
          <w:noProof/>
          <w:position w:val="-6"/>
          <w:lang w:val="en-US"/>
        </w:rPr>
        <w:object w:dxaOrig="820" w:dyaOrig="279" w14:anchorId="48B8D2DC">
          <v:shape id="_x0000_i1069" type="#_x0000_t75" style="width:41.25pt;height:14.25pt" o:ole="">
            <v:imagedata r:id="rId72" o:title=""/>
          </v:shape>
          <o:OLEObject Type="Embed" ProgID="Equation.DSMT4" ShapeID="_x0000_i1069" DrawAspect="Content" ObjectID="_1714330930" r:id="rId73"/>
        </w:object>
      </w:r>
      <w:r w:rsidRPr="008147CD">
        <w:rPr>
          <w:noProof/>
        </w:rPr>
        <w:t xml:space="preserve">- </w:t>
      </w:r>
      <w:r>
        <w:rPr>
          <w:noProof/>
        </w:rPr>
        <w:t>цена закрытия текущего бара.</w:t>
      </w:r>
    </w:p>
    <w:p w14:paraId="22D39863" w14:textId="1E97AD6C" w:rsidR="00EF5613" w:rsidRPr="00EF5613" w:rsidRDefault="00EF5613" w:rsidP="008229C2">
      <w:pPr>
        <w:pStyle w:val="a3"/>
        <w:rPr>
          <w:noProof/>
          <w:lang w:val="en-US"/>
        </w:rPr>
      </w:pPr>
    </w:p>
    <w:p w14:paraId="7F1DA7D6" w14:textId="5569B6D6" w:rsidR="00931BE8" w:rsidRPr="00931BE8" w:rsidRDefault="00931BE8" w:rsidP="008229C2">
      <w:pPr>
        <w:pStyle w:val="a3"/>
        <w:rPr>
          <w:noProof/>
        </w:rPr>
      </w:pPr>
    </w:p>
    <w:p w14:paraId="0CD60019" w14:textId="77777777" w:rsidR="00CD5889" w:rsidRPr="00931BE8" w:rsidRDefault="00CD5889" w:rsidP="008229C2">
      <w:pPr>
        <w:pStyle w:val="a3"/>
      </w:pPr>
    </w:p>
    <w:p w14:paraId="19710933" w14:textId="2B2C1ACC" w:rsidR="001D7C84" w:rsidRPr="001D7C84" w:rsidRDefault="001D7C84" w:rsidP="00A453FE"/>
    <w:p w14:paraId="1F873C73" w14:textId="2226C0F3" w:rsidR="002163F7" w:rsidRDefault="002163F7" w:rsidP="0032291C">
      <w:pPr>
        <w:pStyle w:val="a4"/>
      </w:pPr>
    </w:p>
    <w:p w14:paraId="43C4F475" w14:textId="77777777" w:rsidR="002163F7" w:rsidRPr="00B32394" w:rsidRDefault="002163F7" w:rsidP="0032291C">
      <w:pPr>
        <w:pStyle w:val="a4"/>
      </w:pPr>
    </w:p>
    <w:p w14:paraId="6C97E48A" w14:textId="573B0F07" w:rsidR="00A7676D" w:rsidRPr="006409B1" w:rsidRDefault="00E26B26" w:rsidP="00F576EC">
      <w:r>
        <w:rPr>
          <w:noProof/>
        </w:rPr>
        <mc:AlternateContent>
          <mc:Choice Requires="aink">
            <w:drawing>
              <wp:anchor distT="0" distB="0" distL="114300" distR="114300" simplePos="0" relativeHeight="251659264" behindDoc="0" locked="0" layoutInCell="1" allowOverlap="1" wp14:anchorId="7D0ED4C3" wp14:editId="0FBC5138">
                <wp:simplePos x="0" y="0"/>
                <wp:positionH relativeFrom="column">
                  <wp:posOffset>1719945</wp:posOffset>
                </wp:positionH>
                <wp:positionV relativeFrom="paragraph">
                  <wp:posOffset>86180</wp:posOffset>
                </wp:positionV>
                <wp:extent cx="360" cy="360"/>
                <wp:effectExtent l="57150" t="38100" r="38100" b="57150"/>
                <wp:wrapNone/>
                <wp:docPr id="14" name="Рукописный ввод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659264" behindDoc="0" locked="0" layoutInCell="1" allowOverlap="1" wp14:anchorId="7D0ED4C3" wp14:editId="0FBC5138">
                <wp:simplePos x="0" y="0"/>
                <wp:positionH relativeFrom="column">
                  <wp:posOffset>1719945</wp:posOffset>
                </wp:positionH>
                <wp:positionV relativeFrom="paragraph">
                  <wp:posOffset>86180</wp:posOffset>
                </wp:positionV>
                <wp:extent cx="360" cy="360"/>
                <wp:effectExtent l="57150" t="38100" r="38100" b="57150"/>
                <wp:wrapNone/>
                <wp:docPr id="14" name="Рукописный ввод 14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4" name="Рукописный ввод 14"/>
                        <pic:cNvPicPr/>
                      </pic:nvPicPr>
                      <pic:blipFill>
                        <a:blip r:embed="rId78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6000" cy="216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</w:p>
    <w:sectPr w:rsidR="00A7676D" w:rsidRPr="006409B1" w:rsidSect="00D75CA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467A8"/>
    <w:multiLevelType w:val="hybridMultilevel"/>
    <w:tmpl w:val="2812B8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E3728E"/>
    <w:multiLevelType w:val="hybridMultilevel"/>
    <w:tmpl w:val="391EA1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35033C"/>
    <w:multiLevelType w:val="hybridMultilevel"/>
    <w:tmpl w:val="6B286B5C"/>
    <w:lvl w:ilvl="0" w:tplc="3B50E144">
      <w:start w:val="1"/>
      <w:numFmt w:val="decimal"/>
      <w:lvlText w:val="%1)"/>
      <w:lvlJc w:val="left"/>
      <w:pPr>
        <w:ind w:left="144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7C531FD"/>
    <w:multiLevelType w:val="hybridMultilevel"/>
    <w:tmpl w:val="86B06DD0"/>
    <w:lvl w:ilvl="0" w:tplc="FFD430C6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61596630"/>
    <w:multiLevelType w:val="hybridMultilevel"/>
    <w:tmpl w:val="34CE25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0CF0"/>
    <w:rsid w:val="00000F76"/>
    <w:rsid w:val="00033C36"/>
    <w:rsid w:val="0004454F"/>
    <w:rsid w:val="00082D13"/>
    <w:rsid w:val="00086FB9"/>
    <w:rsid w:val="000A472E"/>
    <w:rsid w:val="000A785A"/>
    <w:rsid w:val="000B5E96"/>
    <w:rsid w:val="001777BB"/>
    <w:rsid w:val="00183A3F"/>
    <w:rsid w:val="001D7C84"/>
    <w:rsid w:val="001F2748"/>
    <w:rsid w:val="001F27DE"/>
    <w:rsid w:val="002163F7"/>
    <w:rsid w:val="00222A2A"/>
    <w:rsid w:val="00223B0D"/>
    <w:rsid w:val="00227088"/>
    <w:rsid w:val="00244269"/>
    <w:rsid w:val="00263365"/>
    <w:rsid w:val="00270F87"/>
    <w:rsid w:val="0032291C"/>
    <w:rsid w:val="00334FD6"/>
    <w:rsid w:val="00336E38"/>
    <w:rsid w:val="003939D0"/>
    <w:rsid w:val="00423A67"/>
    <w:rsid w:val="00453A93"/>
    <w:rsid w:val="004B40BE"/>
    <w:rsid w:val="004B49C7"/>
    <w:rsid w:val="004B5CF2"/>
    <w:rsid w:val="004C6541"/>
    <w:rsid w:val="005A5065"/>
    <w:rsid w:val="005D430D"/>
    <w:rsid w:val="006409B1"/>
    <w:rsid w:val="006614A7"/>
    <w:rsid w:val="006840BD"/>
    <w:rsid w:val="006C4173"/>
    <w:rsid w:val="006C68BD"/>
    <w:rsid w:val="006F01E3"/>
    <w:rsid w:val="00781A94"/>
    <w:rsid w:val="008117F4"/>
    <w:rsid w:val="008133E5"/>
    <w:rsid w:val="008147CD"/>
    <w:rsid w:val="008169FE"/>
    <w:rsid w:val="008176E7"/>
    <w:rsid w:val="008229C2"/>
    <w:rsid w:val="00841D39"/>
    <w:rsid w:val="0085122E"/>
    <w:rsid w:val="00865E4C"/>
    <w:rsid w:val="008D40BB"/>
    <w:rsid w:val="009032E7"/>
    <w:rsid w:val="00907B65"/>
    <w:rsid w:val="00916B24"/>
    <w:rsid w:val="00927501"/>
    <w:rsid w:val="00931BE8"/>
    <w:rsid w:val="00961B20"/>
    <w:rsid w:val="00972C2A"/>
    <w:rsid w:val="00986525"/>
    <w:rsid w:val="009A4F7E"/>
    <w:rsid w:val="009E5D16"/>
    <w:rsid w:val="00A453FE"/>
    <w:rsid w:val="00A647E9"/>
    <w:rsid w:val="00A7676D"/>
    <w:rsid w:val="00A93244"/>
    <w:rsid w:val="00AD08D2"/>
    <w:rsid w:val="00AF55A8"/>
    <w:rsid w:val="00B32394"/>
    <w:rsid w:val="00B50EB9"/>
    <w:rsid w:val="00BC0CF0"/>
    <w:rsid w:val="00C46D30"/>
    <w:rsid w:val="00C62674"/>
    <w:rsid w:val="00CC1B88"/>
    <w:rsid w:val="00CD5889"/>
    <w:rsid w:val="00D341DF"/>
    <w:rsid w:val="00D44D13"/>
    <w:rsid w:val="00D60918"/>
    <w:rsid w:val="00D75CAC"/>
    <w:rsid w:val="00D8764C"/>
    <w:rsid w:val="00D950B5"/>
    <w:rsid w:val="00DD5C36"/>
    <w:rsid w:val="00E1185D"/>
    <w:rsid w:val="00E26B26"/>
    <w:rsid w:val="00E62503"/>
    <w:rsid w:val="00E92A9A"/>
    <w:rsid w:val="00EA1FD9"/>
    <w:rsid w:val="00ED640A"/>
    <w:rsid w:val="00EE28CD"/>
    <w:rsid w:val="00EE6A69"/>
    <w:rsid w:val="00EF5613"/>
    <w:rsid w:val="00F06B22"/>
    <w:rsid w:val="00F06EA1"/>
    <w:rsid w:val="00F07756"/>
    <w:rsid w:val="00F41E85"/>
    <w:rsid w:val="00F576EC"/>
    <w:rsid w:val="00F77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43AD0C"/>
  <w15:chartTrackingRefBased/>
  <w15:docId w15:val="{30D60E79-7103-4915-B71D-004EE4487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F576E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576EC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No Spacing"/>
    <w:uiPriority w:val="1"/>
    <w:qFormat/>
    <w:rsid w:val="00F576EC"/>
    <w:pPr>
      <w:spacing w:after="0" w:line="240" w:lineRule="auto"/>
    </w:pPr>
  </w:style>
  <w:style w:type="paragraph" w:styleId="a4">
    <w:name w:val="List Paragraph"/>
    <w:basedOn w:val="a"/>
    <w:uiPriority w:val="34"/>
    <w:qFormat/>
    <w:rsid w:val="00D44D13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72C2A"/>
    <w:rPr>
      <w:color w:val="808080"/>
    </w:rPr>
  </w:style>
  <w:style w:type="character" w:styleId="a6">
    <w:name w:val="Hyperlink"/>
    <w:basedOn w:val="a0"/>
    <w:uiPriority w:val="99"/>
    <w:unhideWhenUsed/>
    <w:rsid w:val="001D7C84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1D7C8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603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54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hyperlink" Target="https://data.binance.vision/" TargetMode="External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customXml" Target="ink/ink3.xml"/><Relationship Id="rId79" Type="http://schemas.openxmlformats.org/officeDocument/2006/relationships/fontTable" Target="fontTable.xml"/><Relationship Id="rId5" Type="http://schemas.openxmlformats.org/officeDocument/2006/relationships/customXml" Target="ink/ink1.xml"/><Relationship Id="rId61" Type="http://schemas.openxmlformats.org/officeDocument/2006/relationships/oleObject" Target="embeddings/oleObject2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" Type="http://schemas.openxmlformats.org/officeDocument/2006/relationships/customXml" Target="ink/ink2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1T10:56:51.845"/>
    </inkml:context>
    <inkml:brush xml:id="br0">
      <inkml:brushProperty name="width" value="0.05" units="cm"/>
      <inkml:brushProperty name="height" value="0.05" units="cm"/>
      <inkml:brushProperty name="color" value="#FF4E00"/>
      <inkml:brushProperty name="inkEffects" value="rainbow"/>
      <inkml:brushProperty name="anchorX" value="-13245.9541"/>
      <inkml:brushProperty name="anchorY" value="-9704.48242"/>
      <inkml:brushProperty name="scaleFactor" value="0.5"/>
    </inkml:brush>
  </inkml:definitions>
  <inkml:trace contextRef="#ctx0" brushRef="#br0">0 0 24575,'0'0'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1T10:57:06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11T10:54:55.196"/>
    </inkml:context>
    <inkml:brush xml:id="br0">
      <inkml:brushProperty name="width" value="0.1" units="cm"/>
      <inkml:brushProperty name="height" value="0.6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0 0,'0'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7</TotalTime>
  <Pages>3</Pages>
  <Words>623</Words>
  <Characters>3556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1</cp:revision>
  <dcterms:created xsi:type="dcterms:W3CDTF">2021-11-15T14:29:00Z</dcterms:created>
  <dcterms:modified xsi:type="dcterms:W3CDTF">2022-05-17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